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728E" w:rsidRDefault="001301D9" w:rsidP="0075206F">
      <w:pPr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 xml:space="preserve">SA ROBOT </w:t>
      </w:r>
      <w:r w:rsidR="00FC5E9B">
        <w:rPr>
          <w:b/>
          <w:sz w:val="34"/>
          <w:szCs w:val="34"/>
        </w:rPr>
        <w:t>MURDER MYSTERY SOLUTIONS</w:t>
      </w:r>
    </w:p>
    <w:p w:rsidR="00FC5E9B" w:rsidRPr="00896715" w:rsidRDefault="0075206F" w:rsidP="00E1728E">
      <w:pPr>
        <w:rPr>
          <w:b/>
          <w:sz w:val="34"/>
          <w:szCs w:val="34"/>
        </w:rPr>
      </w:pPr>
      <w:r w:rsidRPr="00896715">
        <w:rPr>
          <w:b/>
          <w:sz w:val="34"/>
          <w:szCs w:val="34"/>
        </w:rPr>
        <w:t>Case File #1</w:t>
      </w:r>
    </w:p>
    <w:p w:rsidR="001301D9" w:rsidRDefault="00B137FD" w:rsidP="001301D9">
      <w:pPr>
        <w:spacing w:after="0"/>
        <w:rPr>
          <w:b/>
        </w:rPr>
      </w:pPr>
      <w:r w:rsidRPr="00896715">
        <w:rPr>
          <w:b/>
          <w:u w:val="single"/>
        </w:rPr>
        <w:t>The Alamo</w:t>
      </w:r>
      <w:r>
        <w:t xml:space="preserve"> – this is a binomial probability problem</w:t>
      </w:r>
      <w:r w:rsidR="001301D9">
        <w:t xml:space="preserve"> B(7, 0.773)    </w:t>
      </w:r>
      <w:r w:rsidR="00E1728E">
        <w:t xml:space="preserve">P( x ≤ 3) = </w:t>
      </w:r>
      <w:r w:rsidR="00A11F6A">
        <w:rPr>
          <w:b/>
        </w:rPr>
        <w:t>0.0513</w:t>
      </w:r>
      <w:r w:rsidR="00E1728E">
        <w:rPr>
          <w:b/>
        </w:rPr>
        <w:t xml:space="preserve">    </w:t>
      </w:r>
    </w:p>
    <w:p w:rsidR="0075206F" w:rsidRDefault="00E1728E" w:rsidP="001301D9">
      <w:pPr>
        <w:spacing w:after="0"/>
      </w:pPr>
      <w:r>
        <w:rPr>
          <w:b/>
        </w:rPr>
        <w:t>(</w:t>
      </w:r>
      <w:r>
        <w:t xml:space="preserve">Use calculator : </w:t>
      </w:r>
      <w:r>
        <w:rPr>
          <w:b/>
          <w:i/>
        </w:rPr>
        <w:t>binomcdf</w:t>
      </w:r>
      <w:r w:rsidR="009677AA">
        <w:rPr>
          <w:b/>
        </w:rPr>
        <w:t xml:space="preserve"> (7, .773, 3) </w:t>
      </w:r>
      <w:bookmarkStart w:id="0" w:name="_GoBack"/>
      <w:bookmarkEnd w:id="0"/>
    </w:p>
    <w:p w:rsidR="001301D9" w:rsidRDefault="001301D9" w:rsidP="0075206F">
      <w:pPr>
        <w:rPr>
          <w:b/>
          <w:u w:val="single"/>
        </w:rPr>
      </w:pPr>
    </w:p>
    <w:p w:rsidR="00A11F6A" w:rsidRDefault="00A11F6A" w:rsidP="0075206F">
      <w:r w:rsidRPr="00896715">
        <w:rPr>
          <w:b/>
          <w:u w:val="single"/>
        </w:rPr>
        <w:t>Fiesta, Texas</w:t>
      </w:r>
      <w:r>
        <w:t xml:space="preserve"> – this is a </w:t>
      </w:r>
      <w:r w:rsidR="00E1728E">
        <w:t xml:space="preserve">discrete </w:t>
      </w:r>
      <w:r>
        <w:t xml:space="preserve">probability distribution problem. We know that Flibbergibit took 3 or 4 minutes to park &amp; walk to the entrance. </w:t>
      </w:r>
      <w:r w:rsidR="00E1728E">
        <w:t xml:space="preserve">If he took 3 minutes to park &amp; walk, it took 1 minute to wait in line.  If he took 4 minutes to park &amp; walk, he waited 0 minutes in line.  </w:t>
      </w:r>
      <w:r>
        <w:t xml:space="preserve"> We use our probability rules now:</w:t>
      </w:r>
    </w:p>
    <w:p w:rsidR="0011364C" w:rsidRDefault="0011364C" w:rsidP="0075206F">
      <w:pPr>
        <w:rPr>
          <w:rFonts w:eastAsiaTheme="minorEastAsia"/>
          <w:b/>
        </w:rPr>
      </w:pPr>
      <m:oMath>
        <m:r>
          <w:rPr>
            <w:rFonts w:ascii="Cambria Math" w:hAnsi="Cambria Math"/>
          </w:rPr>
          <m:t>P(X=3)∩P(X=1)</m:t>
        </m:r>
      </m:oMath>
      <w:r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P(X=4)∩P(X=0)</m:t>
        </m:r>
      </m:oMath>
      <w:r>
        <w:rPr>
          <w:rFonts w:eastAsiaTheme="minorEastAsia"/>
        </w:rPr>
        <w:t xml:space="preserve"> </w:t>
      </w:r>
      <w:r w:rsidRPr="0011364C">
        <w:rPr>
          <w:rFonts w:eastAsiaTheme="minorEastAsia"/>
        </w:rPr>
        <w:sym w:font="Wingdings" w:char="F0E0"/>
      </w:r>
      <w:r w:rsidR="00E1728E">
        <w:rPr>
          <w:rFonts w:eastAsiaTheme="minorEastAsia"/>
        </w:rPr>
        <w:t xml:space="preserve">  (0.31)(0.22) </w:t>
      </w:r>
      <w:r>
        <w:rPr>
          <w:rFonts w:eastAsiaTheme="minorEastAsia"/>
        </w:rPr>
        <w:t xml:space="preserve">+ (0.35)(0.03) = </w:t>
      </w:r>
      <w:r w:rsidR="006733F8">
        <w:rPr>
          <w:rFonts w:eastAsiaTheme="minorEastAsia"/>
          <w:b/>
        </w:rPr>
        <w:t>0.0787</w:t>
      </w:r>
    </w:p>
    <w:p w:rsidR="00FE35B7" w:rsidRDefault="00FE35B7" w:rsidP="00AD1FCD">
      <w:pPr>
        <w:jc w:val="center"/>
        <w:rPr>
          <w:rFonts w:eastAsiaTheme="minorEastAsia"/>
        </w:rPr>
      </w:pPr>
      <w:r w:rsidRPr="00FE35B7">
        <w:rPr>
          <w:rFonts w:eastAsiaTheme="minorEastAsia"/>
          <w:b/>
          <w:i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88374B7" wp14:editId="56215B2F">
                <wp:simplePos x="0" y="0"/>
                <wp:positionH relativeFrom="column">
                  <wp:posOffset>1971675</wp:posOffset>
                </wp:positionH>
                <wp:positionV relativeFrom="paragraph">
                  <wp:posOffset>15875</wp:posOffset>
                </wp:positionV>
                <wp:extent cx="2734945" cy="304800"/>
                <wp:effectExtent l="0" t="0" r="2730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494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Pr="00DB2038" w:rsidRDefault="000B024A" w:rsidP="00FE35B7">
                            <w:pPr>
                              <w:jc w:val="center"/>
                            </w:pPr>
                            <w:r w:rsidRPr="00DB2038">
                              <w:rPr>
                                <w:rFonts w:eastAsiaTheme="minorEastAsia"/>
                                <w:b/>
                              </w:rPr>
                              <w:t>Eliminate The Alamo</w:t>
                            </w:r>
                            <w:r w:rsidRPr="00DB2038"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5.25pt;margin-top:1.25pt;width:215.35pt;height:2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">
                <v:textbox>
                  <w:txbxContent>
                    <w:p w:rsidR="00AC2883" w:rsidRPr="00DB2038" w:rsidRDefault="00AC2883" w:rsidP="00FE35B7">
                      <w:pPr>
                        <w:jc w:val="center"/>
                      </w:pPr>
                      <w:r w:rsidRPr="00DB2038">
                        <w:rPr>
                          <w:rFonts w:eastAsiaTheme="minorEastAsia"/>
                          <w:b/>
                        </w:rPr>
                        <w:t>Eliminate The Alamo</w:t>
                      </w:r>
                      <w:r w:rsidRPr="00DB2038">
                        <w:rPr>
                          <w:rFonts w:eastAsiaTheme="minorEastAsia"/>
                        </w:rPr>
                        <w:t>.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6733F8" w:rsidRDefault="00AD1FCD" w:rsidP="00AD1FCD">
      <w:pPr>
        <w:jc w:val="center"/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________</w:t>
      </w:r>
    </w:p>
    <w:p w:rsidR="00AD1FCD" w:rsidRPr="00896715" w:rsidRDefault="00980400" w:rsidP="00E1728E">
      <w:pPr>
        <w:rPr>
          <w:b/>
          <w:sz w:val="34"/>
          <w:szCs w:val="34"/>
        </w:rPr>
      </w:pPr>
      <w:r w:rsidRPr="00896715">
        <w:rPr>
          <w:b/>
          <w:sz w:val="34"/>
          <w:szCs w:val="34"/>
        </w:rPr>
        <w:t>Case File #2</w:t>
      </w:r>
    </w:p>
    <w:p w:rsidR="00A9795C" w:rsidRDefault="00A9795C" w:rsidP="00E1728E">
      <w:pPr>
        <w:rPr>
          <w:rFonts w:eastAsiaTheme="minorEastAsia"/>
        </w:rPr>
      </w:pPr>
      <w:r>
        <w:t>We are looking at a Normal model, so we can use the formula:</w:t>
      </w:r>
      <w:r w:rsidR="00E1728E">
        <w:t xml:space="preserve">  </w:t>
      </w:r>
      <m:oMath>
        <m:r>
          <w:rPr>
            <w:rFonts w:ascii="Cambria Math" w:hAns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μ</m:t>
            </m:r>
          </m:num>
          <m:den>
            <m:r>
              <w:rPr>
                <w:rFonts w:ascii="Cambria Math" w:hAnsi="Cambria Math"/>
              </w:rPr>
              <m:t>σ</m:t>
            </m:r>
          </m:den>
        </m:f>
      </m:oMath>
    </w:p>
    <w:p w:rsidR="0029535E" w:rsidRDefault="00896715" w:rsidP="00896715">
      <w:pPr>
        <w:rPr>
          <w:rFonts w:eastAsiaTheme="minorEastAsia"/>
        </w:rPr>
      </w:pPr>
      <w:r w:rsidRPr="00896715">
        <w:rPr>
          <w:rFonts w:eastAsiaTheme="minorEastAsia"/>
          <w:b/>
          <w:u w:val="single"/>
        </w:rPr>
        <w:t>Null Zero</w:t>
      </w:r>
      <w:r>
        <w:rPr>
          <w:rFonts w:eastAsiaTheme="minorEastAsia"/>
        </w:rPr>
        <w:t xml:space="preserve"> </w:t>
      </w:r>
      <w:r w:rsidR="00FB2A04">
        <w:rPr>
          <w:rFonts w:eastAsiaTheme="minorEastAsia"/>
        </w:rPr>
        <w:t>–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z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1-100</m:t>
            </m:r>
          </m:num>
          <m:den>
            <m:r>
              <w:rPr>
                <w:rFonts w:ascii="Cambria Math" w:eastAsiaTheme="minorEastAsia" w:hAnsi="Cambria Math"/>
              </w:rPr>
              <m:t>14</m:t>
            </m:r>
          </m:den>
        </m:f>
        <m:r>
          <w:rPr>
            <w:rFonts w:ascii="Cambria Math" w:eastAsiaTheme="minorEastAsia" w:hAnsi="Cambria Math"/>
          </w:rPr>
          <m:t>≈0.7857</m:t>
        </m:r>
      </m:oMath>
      <w:r w:rsidR="00FB2A04">
        <w:rPr>
          <w:rFonts w:eastAsiaTheme="minorEastAsia"/>
        </w:rPr>
        <w:t xml:space="preserve"> </w:t>
      </w:r>
      <w:r w:rsidR="00FB2A04" w:rsidRPr="00FB2A04">
        <w:rPr>
          <w:rFonts w:eastAsiaTheme="minorEastAsia"/>
        </w:rPr>
        <w:sym w:font="Wingdings" w:char="F0E0"/>
      </w:r>
      <m:oMath>
        <m:r>
          <w:rPr>
            <w:rFonts w:ascii="Cambria Math" w:eastAsiaTheme="minorEastAsia" w:hAnsi="Cambria Math"/>
          </w:rPr>
          <m:t>0.7857×500≈392.857</m:t>
        </m:r>
      </m:oMath>
    </w:p>
    <w:p w:rsidR="00FB2A04" w:rsidRDefault="00FB2A04" w:rsidP="00896715">
      <w:pPr>
        <w:rPr>
          <w:rFonts w:eastAsiaTheme="minorEastAsia"/>
        </w:rPr>
      </w:pPr>
      <w:r>
        <w:rPr>
          <w:rFonts w:eastAsiaTheme="minorEastAsia"/>
          <w:b/>
          <w:u w:val="single"/>
        </w:rPr>
        <w:t>MMM</w:t>
      </w:r>
      <w:r>
        <w:rPr>
          <w:rFonts w:eastAsiaTheme="minorEastAsia"/>
        </w:rPr>
        <w:t xml:space="preserve"> - </w:t>
      </w:r>
      <m:oMath>
        <m:r>
          <w:rPr>
            <w:rFonts w:ascii="Cambria Math" w:hAns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μ</m:t>
            </m:r>
          </m:num>
          <m:den>
            <m:r>
              <w:rPr>
                <w:rFonts w:ascii="Cambria Math" w:hAnsi="Cambria Math"/>
              </w:rPr>
              <m:t>σ</m:t>
            </m:r>
          </m:den>
        </m:f>
        <m:r>
          <w:rPr>
            <w:rFonts w:ascii="Cambria Math" w:hAnsi="Cambria Math"/>
          </w:rPr>
          <m:t xml:space="preserve"> →x=σz+μ →x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7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7838</m:t>
            </m:r>
          </m:e>
        </m:d>
        <m:r>
          <w:rPr>
            <w:rFonts w:ascii="Cambria Math" w:hAnsi="Cambria Math"/>
          </w:rPr>
          <m:t>+366≈395</m:t>
        </m:r>
      </m:oMath>
    </w:p>
    <w:p w:rsidR="00FB2A04" w:rsidRDefault="00FB2A04" w:rsidP="00896715">
      <w:pPr>
        <w:rPr>
          <w:rFonts w:eastAsiaTheme="minorEastAsia"/>
        </w:rPr>
      </w:pPr>
      <w:r>
        <w:rPr>
          <w:rFonts w:eastAsiaTheme="minorEastAsia"/>
          <w:b/>
          <w:u w:val="single"/>
        </w:rPr>
        <w:t>Stickbody</w:t>
      </w:r>
      <w:r>
        <w:rPr>
          <w:rFonts w:eastAsiaTheme="minorEastAsia"/>
        </w:rPr>
        <w:t xml:space="preserve"> - </w:t>
      </w:r>
      <m:oMath>
        <m:r>
          <w:rPr>
            <w:rFonts w:ascii="Cambria Math" w:hAns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μ</m:t>
            </m:r>
          </m:num>
          <m:den>
            <m:r>
              <w:rPr>
                <w:rFonts w:ascii="Cambria Math" w:hAnsi="Cambria Math"/>
              </w:rPr>
              <m:t>σ</m:t>
            </m:r>
          </m:den>
        </m:f>
        <m:r>
          <w:rPr>
            <w:rFonts w:ascii="Cambria Math" w:hAnsi="Cambria Math"/>
          </w:rPr>
          <m:t>→μ=x-σz→μ=55.4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.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.7909</m:t>
            </m:r>
          </m:e>
        </m:d>
        <m:r>
          <w:rPr>
            <w:rFonts w:ascii="Cambria Math" w:hAnsi="Cambria Math"/>
          </w:rPr>
          <m:t xml:space="preserve">≈52;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</m:t>
            </m:r>
          </m:e>
        </m:d>
        <m:r>
          <w:rPr>
            <w:rFonts w:ascii="Cambria Math" w:hAnsi="Cambria Math"/>
          </w:rPr>
          <m:t>=364</m:t>
        </m:r>
      </m:oMath>
    </w:p>
    <w:p w:rsidR="00E61AEB" w:rsidRDefault="00E61AEB" w:rsidP="00896715">
      <w:pPr>
        <w:rPr>
          <w:rFonts w:eastAsiaTheme="minorEastAsia"/>
        </w:rPr>
      </w:pPr>
      <w:r>
        <w:rPr>
          <w:rFonts w:eastAsiaTheme="minorEastAsia"/>
          <w:b/>
          <w:u w:val="single"/>
        </w:rPr>
        <w:t>Persnickety</w:t>
      </w:r>
      <w:r>
        <w:rPr>
          <w:rFonts w:eastAsiaTheme="minorEastAsia"/>
        </w:rPr>
        <w:t xml:space="preserve"> - </w:t>
      </w:r>
      <m:oMath>
        <m:r>
          <w:rPr>
            <w:rFonts w:ascii="Cambria Math" w:hAnsi="Cambria Math"/>
          </w:rPr>
          <m:t>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μ</m:t>
            </m:r>
          </m:num>
          <m:den>
            <m:r>
              <w:rPr>
                <w:rFonts w:ascii="Cambria Math" w:hAnsi="Cambria Math"/>
              </w:rPr>
              <m:t>σ</m:t>
            </m:r>
          </m:den>
        </m:f>
        <m:r>
          <w:rPr>
            <w:rFonts w:ascii="Cambria Math" w:hAnsi="Cambria Math"/>
          </w:rPr>
          <m:t>→σ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μ</m:t>
            </m:r>
          </m:num>
          <m:den>
            <m:r>
              <w:rPr>
                <w:rFonts w:ascii="Cambria Math" w:hAnsi="Cambria Math"/>
              </w:rPr>
              <m:t>z</m:t>
            </m:r>
          </m:den>
        </m:f>
        <m:r>
          <w:rPr>
            <w:rFonts w:ascii="Cambria Math" w:hAnsi="Cambria Math"/>
          </w:rPr>
          <m:t>→σ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24-1238</m:t>
            </m:r>
          </m:num>
          <m:den>
            <m:r>
              <w:rPr>
                <w:rFonts w:ascii="Cambria Math" w:hAnsi="Cambria Math"/>
              </w:rPr>
              <m:t>0.78076</m:t>
            </m:r>
          </m:den>
        </m:f>
        <m:r>
          <w:rPr>
            <w:rFonts w:ascii="Cambria Math" w:hAnsi="Cambria Math"/>
          </w:rPr>
          <m:t>≈110.172;   110.172+250=360.172</m:t>
        </m:r>
      </m:oMath>
    </w:p>
    <w:p w:rsidR="000062B6" w:rsidRDefault="0050603B" w:rsidP="00F2759F">
      <w:pPr>
        <w:jc w:val="center"/>
        <w:rPr>
          <w:rFonts w:eastAsiaTheme="minorEastAsia"/>
        </w:rPr>
      </w:pPr>
      <w:r w:rsidRPr="0050603B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3589F99" wp14:editId="29EFB488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295275"/>
                <wp:effectExtent l="0" t="0" r="19050" b="2857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50603B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</w:rPr>
                              <w:t>Eliminate Mean Mrs. Median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0;margin-top:0;width:186.95pt;height:23.25pt;z-index:251710464;visibility:visible;mso-wrap-style:square;mso-width-percent:40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">
                <v:textbox>
                  <w:txbxContent>
                    <w:p w:rsidR="00AC2883" w:rsidRDefault="00AC2883" w:rsidP="0050603B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w:r>
                        <w:rPr>
                          <w:rFonts w:eastAsiaTheme="minorEastAsia"/>
                          <w:b/>
                        </w:rPr>
                        <w:t>Eliminate Mean Mrs. Median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E1728E" w:rsidRDefault="00E1728E" w:rsidP="00E1728E">
      <w:pPr>
        <w:jc w:val="center"/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________</w:t>
      </w:r>
    </w:p>
    <w:p w:rsidR="00A57342" w:rsidRDefault="00A57342" w:rsidP="00E1728E">
      <w:r w:rsidRPr="00896715">
        <w:rPr>
          <w:b/>
          <w:sz w:val="34"/>
          <w:szCs w:val="34"/>
        </w:rPr>
        <w:t>Case File #</w:t>
      </w:r>
      <w:r>
        <w:rPr>
          <w:b/>
          <w:sz w:val="34"/>
          <w:szCs w:val="34"/>
        </w:rPr>
        <w:t>3</w:t>
      </w:r>
    </w:p>
    <w:p w:rsidR="00A57342" w:rsidRDefault="00BC2987" w:rsidP="00A57342">
      <w:r>
        <w:rPr>
          <w:b/>
          <w:u w:val="single"/>
        </w:rPr>
        <w:t>Oil</w:t>
      </w:r>
      <w:r>
        <w:t xml:space="preserve"> – the density of oil is normally distribute</w:t>
      </w:r>
      <w:r w:rsidR="00E1728E">
        <w:t>d, so we can use a Normal model, N(</w:t>
      </w:r>
      <w:r w:rsidR="00FE35B7">
        <w:t xml:space="preserve">8.5, 2.5). </w:t>
      </w:r>
      <w:r>
        <w:t xml:space="preserve"> We are looking for the </w:t>
      </w:r>
      <w:r>
        <w:rPr>
          <w:b/>
          <w:i/>
        </w:rPr>
        <w:t>complement</w:t>
      </w:r>
      <w:r>
        <w:t xml:space="preserve"> of the probability that the density is between 3 and 11 mg of oil per cubic cm. This will be:</w:t>
      </w:r>
    </w:p>
    <w:p w:rsidR="00BC2987" w:rsidRDefault="00FE35B7" w:rsidP="00FE35B7">
      <w:pPr>
        <w:rPr>
          <w:rFonts w:eastAsiaTheme="minorEastAsia"/>
          <w:b/>
        </w:rPr>
      </w:pPr>
      <w:r>
        <w:rPr>
          <w:b/>
        </w:rPr>
        <w:t xml:space="preserve">P(x ≤ 3) + P(x ≥ 11) = </w:t>
      </w:r>
      <w:r w:rsidR="00BC2987">
        <w:rPr>
          <w:b/>
        </w:rPr>
        <w:t>1 –</w:t>
      </w:r>
      <w:r>
        <w:rPr>
          <w:b/>
        </w:rPr>
        <w:t xml:space="preserve"> P(3 ≤ x ≤ 11) =</w:t>
      </w:r>
      <w:r w:rsidR="00BC2987">
        <w:rPr>
          <w:rFonts w:eastAsiaTheme="minorEastAsia"/>
          <w:b/>
        </w:rPr>
        <w:t xml:space="preserve"> 0.17256</w:t>
      </w:r>
    </w:p>
    <w:p w:rsidR="007D5ABB" w:rsidRPr="00FE35B7" w:rsidRDefault="0050603B" w:rsidP="00FE35B7">
      <w:r w:rsidRPr="0050603B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editId="36B11C9B">
                <wp:simplePos x="0" y="0"/>
                <wp:positionH relativeFrom="column">
                  <wp:posOffset>1982470</wp:posOffset>
                </wp:positionH>
                <wp:positionV relativeFrom="paragraph">
                  <wp:posOffset>419100</wp:posOffset>
                </wp:positionV>
                <wp:extent cx="2374265" cy="304800"/>
                <wp:effectExtent l="0" t="0" r="19050" b="1905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50603B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w:r>
                              <w:rPr>
                                <w:rFonts w:eastAsiaTheme="minorEastAsia"/>
                                <w:b/>
                              </w:rPr>
                              <w:t>Eliminate oil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56.1pt;margin-top:33pt;width:186.95pt;height:24pt;z-index:2517125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">
                <v:textbox>
                  <w:txbxContent>
                    <w:p w:rsidR="00AC2883" w:rsidRDefault="00AC2883" w:rsidP="0050603B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w:r>
                        <w:rPr>
                          <w:rFonts w:eastAsiaTheme="minorEastAsia"/>
                          <w:b/>
                        </w:rPr>
                        <w:t>Eliminate oil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  <w:r w:rsidR="007D5ABB">
        <w:rPr>
          <w:b/>
          <w:u w:val="single"/>
        </w:rPr>
        <w:t>Water</w:t>
      </w:r>
      <w:r w:rsidR="00FE35B7">
        <w:t xml:space="preserve"> – This is a binomial </w:t>
      </w:r>
      <w:r w:rsidR="007D5ABB">
        <w:t>situation</w:t>
      </w:r>
      <w:r w:rsidR="00FE35B7">
        <w:t xml:space="preserve"> B(12, 0.2)</w:t>
      </w:r>
      <w:r w:rsidR="007D5ABB">
        <w:t xml:space="preserve">, but finding water in </w:t>
      </w:r>
      <w:r w:rsidR="007D5ABB">
        <w:rPr>
          <w:b/>
          <w:i/>
        </w:rPr>
        <w:t>at least</w:t>
      </w:r>
      <w:r w:rsidR="007D5ABB">
        <w:t xml:space="preserve"> 4 of the 12 places means we use the </w:t>
      </w:r>
      <w:r w:rsidR="007D5ABB">
        <w:rPr>
          <w:b/>
          <w:i/>
        </w:rPr>
        <w:t>complement</w:t>
      </w:r>
      <w:r w:rsidR="007D5ABB">
        <w:t xml:space="preserve"> rule:</w:t>
      </w:r>
      <w:r w:rsidR="00FE35B7">
        <w:t xml:space="preserve">  P(x ≥ 4) = 1 – P(x ≤ 3) = 1 – 0.7946 = 02054</w:t>
      </w:r>
    </w:p>
    <w:p w:rsidR="0050603B" w:rsidRDefault="0050603B" w:rsidP="00D14934">
      <w:pPr>
        <w:jc w:val="center"/>
        <w:rPr>
          <w:rFonts w:eastAsiaTheme="minorEastAsia"/>
        </w:rPr>
      </w:pPr>
    </w:p>
    <w:p w:rsidR="0050603B" w:rsidRDefault="0050603B" w:rsidP="00D14934">
      <w:pPr>
        <w:jc w:val="center"/>
        <w:rPr>
          <w:rFonts w:eastAsiaTheme="minorEastAsia"/>
        </w:rPr>
      </w:pPr>
    </w:p>
    <w:p w:rsidR="00C0234E" w:rsidRDefault="00D14934" w:rsidP="00D14934">
      <w:pPr>
        <w:jc w:val="center"/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</w:t>
      </w:r>
    </w:p>
    <w:p w:rsidR="00D14934" w:rsidRDefault="00D14934" w:rsidP="00D14934">
      <w:pPr>
        <w:jc w:val="center"/>
      </w:pPr>
    </w:p>
    <w:p w:rsidR="0050603B" w:rsidRDefault="0050603B">
      <w:pPr>
        <w:rPr>
          <w:b/>
          <w:sz w:val="34"/>
          <w:szCs w:val="34"/>
        </w:rPr>
      </w:pPr>
      <w:r>
        <w:rPr>
          <w:b/>
          <w:sz w:val="34"/>
          <w:szCs w:val="34"/>
        </w:rPr>
        <w:br w:type="page"/>
      </w:r>
    </w:p>
    <w:p w:rsidR="00226094" w:rsidRDefault="00226094" w:rsidP="0050603B">
      <w:r w:rsidRPr="00896715">
        <w:rPr>
          <w:b/>
          <w:sz w:val="34"/>
          <w:szCs w:val="34"/>
        </w:rPr>
        <w:lastRenderedPageBreak/>
        <w:t>Case File #</w:t>
      </w:r>
      <w:r>
        <w:rPr>
          <w:b/>
          <w:sz w:val="34"/>
          <w:szCs w:val="34"/>
        </w:rPr>
        <w:t>4</w:t>
      </w:r>
    </w:p>
    <w:p w:rsidR="00554511" w:rsidRPr="008004A4" w:rsidRDefault="00554511" w:rsidP="00554511">
      <w:pPr>
        <w:pStyle w:val="ListParagraph"/>
      </w:pPr>
      <w:r>
        <w:t xml:space="preserve">When subtracting in the order RR tracks – Riverwalk, resulting confidence interval is </w:t>
      </w:r>
      <m:oMath>
        <m:r>
          <w:rPr>
            <w:rFonts w:ascii="Cambria Math"/>
          </w:rPr>
          <m:t>(0.213, 4.501)</m:t>
        </m:r>
      </m:oMath>
    </w:p>
    <w:p w:rsidR="00DA7176" w:rsidRDefault="0006397B" w:rsidP="00554511">
      <w:pPr>
        <w:pStyle w:val="ListParagraph"/>
      </w:pPr>
      <w:r>
        <w:t>Because 0 is not contained in the interval, there is not a significant difference in the means.</w:t>
      </w:r>
    </w:p>
    <w:p w:rsidR="00E0146C" w:rsidRDefault="00E0146C" w:rsidP="00554511">
      <w:pPr>
        <w:pStyle w:val="ListParagraph"/>
      </w:pPr>
    </w:p>
    <w:p w:rsidR="00E0146C" w:rsidRDefault="00E0146C" w:rsidP="00554511">
      <w:pPr>
        <w:pStyle w:val="ListParagraph"/>
      </w:pPr>
      <w:r>
        <w:t xml:space="preserve">Haunted RR tracks has </w:t>
      </w:r>
      <w:r w:rsidRPr="00E0146C">
        <w:rPr>
          <w:position w:val="-12"/>
        </w:rPr>
        <w:object w:dxaOrig="2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95pt;height:17.85pt" o:ole="">
            <v:imagedata r:id="rId6" o:title=""/>
          </v:shape>
          <o:OLEObject Type="Embed" ProgID="Equation.DSMT4" ShapeID="_x0000_i1025" DrawAspect="Content" ObjectID="_1460878703" r:id="rId7"/>
        </w:object>
      </w:r>
      <w:r>
        <w:t xml:space="preserve"> </w:t>
      </w:r>
    </w:p>
    <w:p w:rsidR="00E0146C" w:rsidRPr="008004A4" w:rsidRDefault="00E0146C" w:rsidP="00554511">
      <w:pPr>
        <w:pStyle w:val="ListParagraph"/>
      </w:pPr>
      <w:r>
        <w:t xml:space="preserve">Riverwalk has </w:t>
      </w:r>
      <w:r w:rsidR="00C92179" w:rsidRPr="00E0146C">
        <w:rPr>
          <w:position w:val="-12"/>
        </w:rPr>
        <w:object w:dxaOrig="2160" w:dyaOrig="360">
          <v:shape id="_x0000_i1026" type="#_x0000_t75" style="width:108.3pt;height:17.85pt" o:ole="">
            <v:imagedata r:id="rId8" o:title=""/>
          </v:shape>
          <o:OLEObject Type="Embed" ProgID="Equation.DSMT4" ShapeID="_x0000_i1026" DrawAspect="Content" ObjectID="_1460878704" r:id="rId9"/>
        </w:object>
      </w:r>
    </w:p>
    <w:p w:rsidR="008004A4" w:rsidRDefault="0050603B" w:rsidP="008004A4"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editId="36B11C9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304800"/>
                <wp:effectExtent l="0" t="0" r="19050" b="1905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50603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liminate Riverwalk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0;margin-top:0;width:186.95pt;height:24pt;z-index:251714560;visibility:visible;mso-wrap-style:square;mso-width-percent:40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">
                <v:textbox>
                  <w:txbxContent>
                    <w:p w:rsidR="00AC2883" w:rsidRDefault="00AC2883" w:rsidP="0050603B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Eliminate </w:t>
                      </w:r>
                      <w:proofErr w:type="spellStart"/>
                      <w:r>
                        <w:rPr>
                          <w:b/>
                        </w:rPr>
                        <w:t>Riverwalk</w:t>
                      </w:r>
                      <w:proofErr w:type="spellEnd"/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50603B" w:rsidRDefault="0050603B" w:rsidP="0050603B">
      <w:pPr>
        <w:jc w:val="center"/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</w:t>
      </w:r>
    </w:p>
    <w:p w:rsidR="00DA7176" w:rsidRDefault="00DA7176" w:rsidP="00DA7176"/>
    <w:p w:rsidR="00636B49" w:rsidRDefault="0050603B" w:rsidP="0050603B">
      <w:r>
        <w:rPr>
          <w:b/>
          <w:sz w:val="34"/>
          <w:szCs w:val="34"/>
        </w:rPr>
        <w:t>C</w:t>
      </w:r>
      <w:r w:rsidR="00636B49" w:rsidRPr="00896715">
        <w:rPr>
          <w:b/>
          <w:sz w:val="34"/>
          <w:szCs w:val="34"/>
        </w:rPr>
        <w:t>ase File #</w:t>
      </w:r>
      <w:r w:rsidR="00636B49">
        <w:rPr>
          <w:b/>
          <w:sz w:val="34"/>
          <w:szCs w:val="34"/>
        </w:rPr>
        <w:t>5</w:t>
      </w:r>
    </w:p>
    <w:p w:rsidR="002D6E17" w:rsidRDefault="002D6E17" w:rsidP="00636B49">
      <w:r w:rsidRPr="002D6E17">
        <w:t xml:space="preserve">This is a one-proportion </w:t>
      </w:r>
      <w:r w:rsidRPr="002D6E17">
        <w:rPr>
          <w:i/>
        </w:rPr>
        <w:t>z</w:t>
      </w:r>
      <w:r w:rsidRPr="002D6E17">
        <w:t>-test</w:t>
      </w:r>
      <w:r>
        <w:t xml:space="preserve"> for each suspec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C2883" w:rsidTr="00AC2883">
        <w:tc>
          <w:tcPr>
            <w:tcW w:w="5508" w:type="dxa"/>
          </w:tcPr>
          <w:p w:rsidR="00AC2883" w:rsidRDefault="00AC2883" w:rsidP="00AC2883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>Prudence Hattersfield</w:t>
            </w:r>
          </w:p>
          <w:p w:rsidR="00AC2883" w:rsidRDefault="00AC2883" w:rsidP="00636B49"/>
        </w:tc>
        <w:tc>
          <w:tcPr>
            <w:tcW w:w="5508" w:type="dxa"/>
          </w:tcPr>
          <w:p w:rsidR="00AC2883" w:rsidRDefault="00AC2883" w:rsidP="00AC2883">
            <w:pPr>
              <w:jc w:val="center"/>
              <w:rPr>
                <w:rFonts w:eastAsiaTheme="minorEastAsia"/>
                <w:b/>
                <w:u w:val="single"/>
              </w:rPr>
            </w:pPr>
            <w:r>
              <w:rPr>
                <w:rFonts w:eastAsiaTheme="minorEastAsia"/>
                <w:b/>
                <w:u w:val="single"/>
              </w:rPr>
              <w:t>Melvin Stickbody</w:t>
            </w:r>
          </w:p>
          <w:p w:rsidR="00AC2883" w:rsidRDefault="00AC2883" w:rsidP="00636B49"/>
        </w:tc>
      </w:tr>
      <w:tr w:rsidR="00AC2883" w:rsidTr="00AC2883">
        <w:tc>
          <w:tcPr>
            <w:tcW w:w="5508" w:type="dxa"/>
          </w:tcPr>
          <w:p w:rsidR="00AC2883" w:rsidRPr="00DF607C" w:rsidRDefault="009677AA" w:rsidP="00AC2883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:p=0.35   </m:t>
              </m:r>
            </m:oMath>
            <w:r w:rsidR="00AC2883">
              <w:rPr>
                <w:rFonts w:eastAsiaTheme="minorEastAsia"/>
              </w:rPr>
              <w:t xml:space="preserve"> </w:t>
            </w:r>
          </w:p>
          <w:p w:rsidR="00AC2883" w:rsidRDefault="009677AA" w:rsidP="00AC2883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  <m:r>
                <w:rPr>
                  <w:rFonts w:ascii="Cambria Math" w:hAnsi="Cambria Math"/>
                </w:rPr>
                <m:t>:p&lt;0.35</m:t>
              </m:r>
            </m:oMath>
            <w:r w:rsidR="00AC2883">
              <w:rPr>
                <w:rFonts w:eastAsiaTheme="minorEastAsia"/>
              </w:rPr>
              <w:t xml:space="preserve"> </w:t>
            </w:r>
          </w:p>
          <w:p w:rsidR="00AC2883" w:rsidRDefault="00AC2883" w:rsidP="00636B49"/>
        </w:tc>
        <w:tc>
          <w:tcPr>
            <w:tcW w:w="5508" w:type="dxa"/>
          </w:tcPr>
          <w:p w:rsidR="00AC2883" w:rsidRDefault="009677AA" w:rsidP="00AC2883">
            <w:pPr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 xml:space="preserve">:p=0.85   </m:t>
              </m:r>
            </m:oMath>
            <w:r w:rsidR="00AC2883">
              <w:rPr>
                <w:rFonts w:eastAsiaTheme="minorEastAsia"/>
              </w:rPr>
              <w:t xml:space="preserve"> </w:t>
            </w:r>
          </w:p>
          <w:p w:rsidR="00AC2883" w:rsidRPr="00AC2883" w:rsidRDefault="009677AA" w:rsidP="00AC2883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:p&lt;0.85</m:t>
                </m:r>
              </m:oMath>
            </m:oMathPara>
          </w:p>
        </w:tc>
      </w:tr>
      <w:tr w:rsidR="00AC2883" w:rsidTr="00AC2883">
        <w:tc>
          <w:tcPr>
            <w:tcW w:w="5508" w:type="dxa"/>
          </w:tcPr>
          <w:p w:rsidR="00AC2883" w:rsidRDefault="00AC2883" w:rsidP="00AC2883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n=35;  p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5</m:t>
                  </m:r>
                </m:den>
              </m:f>
              <m:r>
                <w:rPr>
                  <w:rFonts w:ascii="Cambria Math" w:hAnsi="Cambria Math"/>
                </w:rPr>
                <m:t>≈0.286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AC2883" w:rsidRDefault="00AC2883" w:rsidP="00636B49"/>
        </w:tc>
        <w:tc>
          <w:tcPr>
            <w:tcW w:w="5508" w:type="dxa"/>
          </w:tcPr>
          <w:p w:rsidR="00AC2883" w:rsidRDefault="00AC2883" w:rsidP="00AC2883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n=43;  p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1</m:t>
                  </m:r>
                </m:num>
                <m:den>
                  <m:r>
                    <w:rPr>
                      <w:rFonts w:ascii="Cambria Math" w:hAnsi="Cambria Math"/>
                    </w:rPr>
                    <m:t>43</m:t>
                  </m:r>
                </m:den>
              </m:f>
              <m:r>
                <w:rPr>
                  <w:rFonts w:ascii="Cambria Math" w:hAnsi="Cambria Math"/>
                </w:rPr>
                <m:t>≈0.721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AC2883" w:rsidRDefault="00AC2883" w:rsidP="00636B49"/>
        </w:tc>
      </w:tr>
      <w:tr w:rsidR="00AC2883" w:rsidTr="00AC2883">
        <w:tc>
          <w:tcPr>
            <w:tcW w:w="5508" w:type="dxa"/>
          </w:tcPr>
          <w:p w:rsidR="00AC2883" w:rsidRDefault="00AC2883" w:rsidP="00AC2883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.286-0.3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35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(0.65)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5</m:t>
                          </m:r>
                        </m:den>
                      </m:f>
                    </m:e>
                  </m:rad>
                </m:den>
              </m:f>
              <m:r>
                <w:rPr>
                  <w:rFonts w:ascii="Cambria Math" w:hAnsi="Cambria Math"/>
                </w:rPr>
                <m:t>≈-0.794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AC2883" w:rsidRDefault="00AC2883" w:rsidP="00636B49"/>
        </w:tc>
        <w:tc>
          <w:tcPr>
            <w:tcW w:w="5508" w:type="dxa"/>
          </w:tcPr>
          <w:p w:rsidR="00AC2883" w:rsidRDefault="00AC2883" w:rsidP="00AC2883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z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.721-0.8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.85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(0.15)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3</m:t>
                          </m:r>
                        </m:den>
                      </m:f>
                    </m:e>
                  </m:rad>
                </m:den>
              </m:f>
              <m:r>
                <w:rPr>
                  <w:rFonts w:ascii="Cambria Math" w:hAnsi="Cambria Math"/>
                </w:rPr>
                <m:t>≈-2.369</m:t>
              </m:r>
            </m:oMath>
            <w:r>
              <w:rPr>
                <w:rFonts w:eastAsiaTheme="minorEastAsia"/>
              </w:rPr>
              <w:t xml:space="preserve"> </w:t>
            </w:r>
          </w:p>
          <w:p w:rsidR="00AC2883" w:rsidRDefault="00AC2883" w:rsidP="00636B49"/>
        </w:tc>
      </w:tr>
      <w:tr w:rsidR="00AC2883" w:rsidTr="00AC2883">
        <w:tc>
          <w:tcPr>
            <w:tcW w:w="5508" w:type="dxa"/>
          </w:tcPr>
          <w:p w:rsidR="00AC2883" w:rsidRDefault="00AC2883" w:rsidP="00636B49">
            <m:oMathPara>
              <m:oMath>
                <m:r>
                  <w:rPr>
                    <w:rFonts w:ascii="Cambria Math" w:hAnsi="Cambria Math"/>
                  </w:rPr>
                  <m:t>P(z&lt;-0.794)≈0.213</m:t>
                </m:r>
              </m:oMath>
            </m:oMathPara>
          </w:p>
        </w:tc>
        <w:tc>
          <w:tcPr>
            <w:tcW w:w="5508" w:type="dxa"/>
          </w:tcPr>
          <w:p w:rsidR="00AC2883" w:rsidRDefault="00AC2883" w:rsidP="00636B49">
            <w:r>
              <w:t>P( x &lt; -2.369) = .0089</w:t>
            </w:r>
          </w:p>
        </w:tc>
      </w:tr>
    </w:tbl>
    <w:p w:rsidR="00AC2883" w:rsidRDefault="00AC2883" w:rsidP="00636B49"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50BE88C" wp14:editId="24E502A0">
                <wp:simplePos x="0" y="0"/>
                <wp:positionH relativeFrom="column">
                  <wp:posOffset>2057400</wp:posOffset>
                </wp:positionH>
                <wp:positionV relativeFrom="paragraph">
                  <wp:posOffset>263525</wp:posOffset>
                </wp:positionV>
                <wp:extent cx="2374265" cy="266700"/>
                <wp:effectExtent l="0" t="0" r="19050" b="1905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Pr="00373969" w:rsidRDefault="000B024A" w:rsidP="0050603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liminate Stickbody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62pt;margin-top:20.75pt;width:186.95pt;height:21pt;z-index:25171660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">
                <v:textbox>
                  <w:txbxContent>
                    <w:p w:rsidR="00AC2883" w:rsidRPr="00373969" w:rsidRDefault="00AC2883" w:rsidP="0050603B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Eliminate </w:t>
                      </w:r>
                      <w:proofErr w:type="spellStart"/>
                      <w:r>
                        <w:rPr>
                          <w:b/>
                        </w:rPr>
                        <w:t>Stickbody</w:t>
                      </w:r>
                      <w:proofErr w:type="spellEnd"/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2D6E17" w:rsidRDefault="002D6E17" w:rsidP="00636B49"/>
    <w:p w:rsidR="008A7204" w:rsidRDefault="008A7204" w:rsidP="00C33D4C">
      <w:pPr>
        <w:jc w:val="center"/>
        <w:rPr>
          <w:b/>
          <w:u w:val="single"/>
        </w:rPr>
        <w:sectPr w:rsidR="008A7204" w:rsidSect="00324DE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C2883" w:rsidRDefault="00AC2883" w:rsidP="00AC2883">
      <w:pPr>
        <w:jc w:val="center"/>
      </w:pPr>
      <w:r>
        <w:lastRenderedPageBreak/>
        <w:t>__________________________________________________________________________</w:t>
      </w:r>
    </w:p>
    <w:p w:rsidR="00640299" w:rsidRDefault="00640299" w:rsidP="00C33D4C">
      <w:pPr>
        <w:rPr>
          <w:rFonts w:eastAsiaTheme="minorEastAsia"/>
        </w:rPr>
      </w:pPr>
    </w:p>
    <w:p w:rsidR="00EC0D0D" w:rsidRDefault="0050603B" w:rsidP="0050603B">
      <w:pPr>
        <w:rPr>
          <w:b/>
          <w:u w:val="single"/>
        </w:rPr>
      </w:pPr>
      <w:r>
        <w:rPr>
          <w:b/>
          <w:sz w:val="34"/>
          <w:szCs w:val="34"/>
        </w:rPr>
        <w:t xml:space="preserve">Elimination Task #1   </w:t>
      </w:r>
      <w:r w:rsidR="00512E87">
        <w:rPr>
          <w:b/>
          <w:u w:val="single"/>
        </w:rPr>
        <w:t>NOT PRUDENCE</w:t>
      </w:r>
    </w:p>
    <w:p w:rsidR="00512E87" w:rsidRDefault="00225E4C" w:rsidP="00512E87">
      <w:pPr>
        <w:jc w:val="center"/>
      </w:pPr>
      <w:r>
        <w:t>__________________________________________________________________________</w:t>
      </w:r>
    </w:p>
    <w:p w:rsidR="0050603B" w:rsidRDefault="0050603B" w:rsidP="0050603B">
      <w:pPr>
        <w:rPr>
          <w:b/>
          <w:sz w:val="34"/>
          <w:szCs w:val="34"/>
        </w:rPr>
      </w:pPr>
    </w:p>
    <w:p w:rsidR="00AC2883" w:rsidRDefault="00AC2883">
      <w:pPr>
        <w:rPr>
          <w:b/>
          <w:sz w:val="34"/>
          <w:szCs w:val="34"/>
        </w:rPr>
      </w:pPr>
      <w:r>
        <w:rPr>
          <w:b/>
          <w:sz w:val="34"/>
          <w:szCs w:val="34"/>
        </w:rPr>
        <w:br w:type="page"/>
      </w:r>
    </w:p>
    <w:p w:rsidR="008A5457" w:rsidRDefault="008A5457" w:rsidP="0050603B">
      <w:r w:rsidRPr="00896715">
        <w:rPr>
          <w:b/>
          <w:sz w:val="34"/>
          <w:szCs w:val="34"/>
        </w:rPr>
        <w:lastRenderedPageBreak/>
        <w:t>Case File #</w:t>
      </w:r>
      <w:r>
        <w:rPr>
          <w:b/>
          <w:sz w:val="34"/>
          <w:szCs w:val="34"/>
        </w:rPr>
        <w:t>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581E11" w:rsidTr="00581E11">
        <w:tc>
          <w:tcPr>
            <w:tcW w:w="2754" w:type="dxa"/>
          </w:tcPr>
          <w:p w:rsidR="00581E11" w:rsidRDefault="00581E11" w:rsidP="00581E11">
            <w:pPr>
              <w:jc w:val="center"/>
              <w:rPr>
                <w:b/>
              </w:rPr>
            </w:pPr>
          </w:p>
        </w:tc>
        <w:tc>
          <w:tcPr>
            <w:tcW w:w="2754" w:type="dxa"/>
          </w:tcPr>
          <w:p w:rsidR="00581E11" w:rsidRPr="00581E11" w:rsidRDefault="00581E11" w:rsidP="00581E11">
            <w:pPr>
              <w:jc w:val="center"/>
              <w:rPr>
                <w:b/>
              </w:rPr>
            </w:pPr>
            <w:r>
              <w:rPr>
                <w:b/>
                <w:i/>
              </w:rPr>
              <w:t>n</w:t>
            </w:r>
          </w:p>
        </w:tc>
        <w:tc>
          <w:tcPr>
            <w:tcW w:w="2754" w:type="dxa"/>
          </w:tcPr>
          <w:p w:rsidR="00581E11" w:rsidRPr="00581E11" w:rsidRDefault="009677AA" w:rsidP="00581E11">
            <w:pPr>
              <w:jc w:val="center"/>
              <w:rPr>
                <w:b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p</m:t>
                    </m:r>
                  </m:e>
                </m:acc>
              </m:oMath>
            </m:oMathPara>
          </w:p>
        </w:tc>
        <w:tc>
          <w:tcPr>
            <w:tcW w:w="2754" w:type="dxa"/>
          </w:tcPr>
          <w:p w:rsidR="00581E11" w:rsidRPr="00581E11" w:rsidRDefault="009677AA" w:rsidP="00581E11">
            <w:pPr>
              <w:jc w:val="center"/>
              <w:rPr>
                <w:b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</m:acc>
              </m:oMath>
            </m:oMathPara>
          </w:p>
        </w:tc>
      </w:tr>
      <w:tr w:rsidR="00581E11" w:rsidTr="00581E11">
        <w:trPr>
          <w:trHeight w:val="845"/>
        </w:trPr>
        <w:tc>
          <w:tcPr>
            <w:tcW w:w="2754" w:type="dxa"/>
          </w:tcPr>
          <w:p w:rsidR="00581E11" w:rsidRPr="00581E11" w:rsidRDefault="00C92179" w:rsidP="00581E11">
            <w:pPr>
              <w:jc w:val="center"/>
              <w:rPr>
                <w:b/>
              </w:rPr>
            </w:pPr>
            <w:r>
              <w:rPr>
                <w:b/>
              </w:rPr>
              <w:t>Electrical Surges</w:t>
            </w:r>
          </w:p>
        </w:tc>
        <w:tc>
          <w:tcPr>
            <w:tcW w:w="2754" w:type="dxa"/>
          </w:tcPr>
          <w:p w:rsidR="00581E11" w:rsidRDefault="00581E11" w:rsidP="00581E11">
            <w:pPr>
              <w:jc w:val="center"/>
            </w:pPr>
            <w:r>
              <w:t>257</w:t>
            </w:r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7</m:t>
                    </m:r>
                  </m:den>
                </m:f>
              </m:oMath>
            </m:oMathPara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2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57</m:t>
                    </m:r>
                  </m:den>
                </m:f>
              </m:oMath>
            </m:oMathPara>
          </w:p>
        </w:tc>
      </w:tr>
      <w:tr w:rsidR="00581E11" w:rsidTr="00581E11">
        <w:trPr>
          <w:trHeight w:val="800"/>
        </w:trPr>
        <w:tc>
          <w:tcPr>
            <w:tcW w:w="2754" w:type="dxa"/>
          </w:tcPr>
          <w:p w:rsidR="00581E11" w:rsidRPr="00581E11" w:rsidRDefault="00581E11" w:rsidP="00581E11">
            <w:pPr>
              <w:jc w:val="center"/>
              <w:rPr>
                <w:b/>
              </w:rPr>
            </w:pPr>
            <w:r>
              <w:rPr>
                <w:b/>
              </w:rPr>
              <w:t>Stress Points</w:t>
            </w:r>
          </w:p>
        </w:tc>
        <w:tc>
          <w:tcPr>
            <w:tcW w:w="2754" w:type="dxa"/>
          </w:tcPr>
          <w:p w:rsidR="00581E11" w:rsidRDefault="00581E11" w:rsidP="00581E11">
            <w:pPr>
              <w:jc w:val="center"/>
            </w:pPr>
            <w:r>
              <w:t>167</w:t>
            </w:r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7</m:t>
                    </m:r>
                  </m:den>
                </m:f>
              </m:oMath>
            </m:oMathPara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5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67</m:t>
                    </m:r>
                  </m:den>
                </m:f>
              </m:oMath>
            </m:oMathPara>
          </w:p>
        </w:tc>
      </w:tr>
      <w:tr w:rsidR="00581E11" w:rsidTr="00581E11">
        <w:trPr>
          <w:trHeight w:val="620"/>
        </w:trPr>
        <w:tc>
          <w:tcPr>
            <w:tcW w:w="2754" w:type="dxa"/>
          </w:tcPr>
          <w:p w:rsidR="00581E11" w:rsidRPr="00581E11" w:rsidRDefault="00581E11" w:rsidP="00581E11">
            <w:pPr>
              <w:jc w:val="center"/>
              <w:rPr>
                <w:b/>
              </w:rPr>
            </w:pPr>
            <w:r>
              <w:rPr>
                <w:b/>
              </w:rPr>
              <w:t>Cold</w:t>
            </w:r>
            <w:r w:rsidR="00C92179">
              <w:rPr>
                <w:b/>
              </w:rPr>
              <w:t xml:space="preserve"> Temperature</w:t>
            </w:r>
          </w:p>
        </w:tc>
        <w:tc>
          <w:tcPr>
            <w:tcW w:w="2754" w:type="dxa"/>
          </w:tcPr>
          <w:p w:rsidR="00581E11" w:rsidRDefault="00581E11" w:rsidP="00581E11">
            <w:pPr>
              <w:jc w:val="center"/>
            </w:pPr>
            <w:r>
              <w:t>223</w:t>
            </w:r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23</m:t>
                    </m:r>
                  </m:den>
                </m:f>
              </m:oMath>
            </m:oMathPara>
          </w:p>
        </w:tc>
        <w:tc>
          <w:tcPr>
            <w:tcW w:w="2754" w:type="dxa"/>
          </w:tcPr>
          <w:p w:rsidR="00581E11" w:rsidRDefault="009677AA" w:rsidP="00581E11">
            <w:pPr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23</m:t>
                    </m:r>
                  </m:den>
                </m:f>
              </m:oMath>
            </m:oMathPara>
          </w:p>
        </w:tc>
      </w:tr>
    </w:tbl>
    <w:p w:rsidR="00581E11" w:rsidRDefault="00581E11" w:rsidP="008A5457"/>
    <w:p w:rsidR="00C92179" w:rsidRDefault="00C92179" w:rsidP="00C92179">
      <w:pPr>
        <w:spacing w:after="0"/>
        <w:rPr>
          <w:rFonts w:eastAsiaTheme="minorEastAsia"/>
        </w:rPr>
      </w:pPr>
    </w:p>
    <w:p w:rsidR="00C92179" w:rsidRDefault="00C92179" w:rsidP="00C92179">
      <w:pPr>
        <w:spacing w:after="0"/>
        <w:rPr>
          <w:rFonts w:eastAsiaTheme="minorEastAsia"/>
        </w:rPr>
      </w:pPr>
      <w:r>
        <w:rPr>
          <w:rFonts w:eastAsiaTheme="minorEastAsia"/>
        </w:rPr>
        <w:t>1.  Electrical Surges – Stress Points = (-0.1058, -0.0157)  Zero is not in the interval.</w:t>
      </w:r>
    </w:p>
    <w:p w:rsidR="00C92179" w:rsidRDefault="00C92179" w:rsidP="00C92179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2.  </w:t>
      </w:r>
      <w:r w:rsidR="0006397B">
        <w:rPr>
          <w:rFonts w:eastAsiaTheme="minorEastAsia"/>
        </w:rPr>
        <w:t>Electrical</w:t>
      </w:r>
      <w:r>
        <w:rPr>
          <w:rFonts w:eastAsiaTheme="minorEastAsia"/>
        </w:rPr>
        <w:t xml:space="preserve"> Surges – Cold Temperature = (-0.728, 0.0199)   Zero is in the interval.</w:t>
      </w:r>
    </w:p>
    <w:p w:rsidR="00C92179" w:rsidRPr="00C92179" w:rsidRDefault="00C92179" w:rsidP="00C92179">
      <w:pPr>
        <w:spacing w:after="0"/>
        <w:rPr>
          <w:rFonts w:eastAsiaTheme="minorEastAsia"/>
        </w:rPr>
        <w:sectPr w:rsidR="00C92179" w:rsidRPr="00C92179" w:rsidSect="00CC52E0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  <w:r>
        <w:rPr>
          <w:rFonts w:eastAsiaTheme="minorEastAsia"/>
        </w:rPr>
        <w:t>3.  Cold Temperature – Stress Points = (-0.0784, 0.0098)  Zero is in the interval.</w:t>
      </w:r>
    </w:p>
    <w:p w:rsidR="0008325D" w:rsidRDefault="0008325D" w:rsidP="008A5457">
      <w:pPr>
        <w:rPr>
          <w:rFonts w:eastAsiaTheme="minorEastAsia"/>
        </w:rPr>
      </w:pPr>
    </w:p>
    <w:p w:rsidR="0008325D" w:rsidRDefault="0008325D" w:rsidP="008A5457">
      <w:pPr>
        <w:rPr>
          <w:rFonts w:eastAsiaTheme="minorEastAsia"/>
        </w:rPr>
        <w:sectPr w:rsidR="0008325D" w:rsidSect="00A5599F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E13FA4" w:rsidRDefault="0050603B" w:rsidP="00A5599F">
      <w:pPr>
        <w:jc w:val="right"/>
      </w:pPr>
      <w:r w:rsidRPr="0050603B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D53486A" wp14:editId="2F0DFC07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314325"/>
                <wp:effectExtent l="0" t="0" r="19050" b="28575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50603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liminate Stress Points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186.95pt;height:24.75pt;z-index:251718656;visibility:visible;mso-wrap-style:square;mso-width-percent:40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">
                <v:textbox>
                  <w:txbxContent>
                    <w:p w:rsidR="00AC2883" w:rsidRDefault="00AC2883" w:rsidP="0050603B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liminate Stress Points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A5599F" w:rsidRDefault="00F758AC" w:rsidP="00F758AC">
      <w:pPr>
        <w:jc w:val="center"/>
      </w:pPr>
      <w:r>
        <w:t>_________________________________________________________________________</w:t>
      </w:r>
    </w:p>
    <w:p w:rsidR="00562E08" w:rsidRDefault="00562E08" w:rsidP="0050603B">
      <w:pPr>
        <w:rPr>
          <w:b/>
          <w:u w:val="single"/>
        </w:rPr>
      </w:pPr>
      <w:r>
        <w:rPr>
          <w:b/>
          <w:sz w:val="34"/>
          <w:szCs w:val="34"/>
        </w:rPr>
        <w:t>Elimination Task #2</w:t>
      </w:r>
      <w:r w:rsidR="0050603B">
        <w:rPr>
          <w:b/>
          <w:sz w:val="34"/>
          <w:szCs w:val="34"/>
        </w:rPr>
        <w:t xml:space="preserve"> </w:t>
      </w:r>
      <w:r w:rsidR="00CA1EA0">
        <w:rPr>
          <w:b/>
          <w:u w:val="single"/>
        </w:rPr>
        <w:t>NOT COLD</w:t>
      </w:r>
    </w:p>
    <w:p w:rsidR="00CA1EA0" w:rsidRDefault="008F7A23" w:rsidP="008F7A23">
      <w:pPr>
        <w:jc w:val="center"/>
      </w:pPr>
      <w:r>
        <w:t>________________________________________________________________________</w:t>
      </w:r>
    </w:p>
    <w:p w:rsidR="00E24670" w:rsidRDefault="00E24670" w:rsidP="0050603B">
      <w:r w:rsidRPr="00896715">
        <w:rPr>
          <w:b/>
          <w:sz w:val="34"/>
          <w:szCs w:val="34"/>
        </w:rPr>
        <w:t>Case File #</w:t>
      </w:r>
      <w:r w:rsidR="00DA1E8E">
        <w:rPr>
          <w:b/>
          <w:sz w:val="34"/>
          <w:szCs w:val="34"/>
        </w:rPr>
        <w:t>7</w:t>
      </w:r>
    </w:p>
    <w:p w:rsidR="00827C8C" w:rsidRDefault="00E706B0" w:rsidP="00650C95">
      <w:r>
        <w:rPr>
          <w:b/>
          <w:u w:val="single"/>
        </w:rPr>
        <w:t>Fiesta, Texas</w:t>
      </w:r>
      <w:r>
        <w:t xml:space="preserve"> </w:t>
      </w:r>
      <w:r w:rsidR="00676AB9">
        <w:t>–</w:t>
      </w:r>
      <w:r>
        <w:t xml:space="preserve"> </w:t>
      </w:r>
      <w:r w:rsidR="00650C95">
        <w:t xml:space="preserve"> </w:t>
      </w:r>
      <w:r w:rsidR="00650C95" w:rsidRPr="00650C95">
        <w:rPr>
          <w:position w:val="-4"/>
        </w:rPr>
        <w:object w:dxaOrig="360" w:dyaOrig="300">
          <v:shape id="_x0000_i1027" type="#_x0000_t75" style="width:17.85pt;height:15pt" o:ole="">
            <v:imagedata r:id="rId10" o:title=""/>
          </v:shape>
          <o:OLEObject Type="Embed" ProgID="Equation.DSMT4" ShapeID="_x0000_i1027" DrawAspect="Content" ObjectID="_1460878705" r:id="rId11"/>
        </w:object>
      </w:r>
      <w:r w:rsidR="00650C95">
        <w:t xml:space="preserve"> test, but given quantities must be changed so that we have integer cou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4"/>
        <w:gridCol w:w="2203"/>
        <w:gridCol w:w="2203"/>
        <w:gridCol w:w="2203"/>
        <w:gridCol w:w="2203"/>
      </w:tblGrid>
      <w:tr w:rsidR="00650C95" w:rsidTr="00650C95">
        <w:tc>
          <w:tcPr>
            <w:tcW w:w="2204" w:type="dxa"/>
          </w:tcPr>
          <w:p w:rsidR="00650C95" w:rsidRPr="00650C95" w:rsidRDefault="00650C95" w:rsidP="00650C95">
            <w:pPr>
              <w:jc w:val="center"/>
              <w:rPr>
                <w:rFonts w:eastAsiaTheme="minorEastAsia"/>
                <w:b/>
              </w:rPr>
            </w:pPr>
          </w:p>
        </w:tc>
        <w:tc>
          <w:tcPr>
            <w:tcW w:w="2203" w:type="dxa"/>
          </w:tcPr>
          <w:p w:rsidR="00650C95" w:rsidRPr="00650C95" w:rsidRDefault="00650C95" w:rsidP="00650C95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Midway</w:t>
            </w:r>
          </w:p>
        </w:tc>
        <w:tc>
          <w:tcPr>
            <w:tcW w:w="2203" w:type="dxa"/>
          </w:tcPr>
          <w:p w:rsidR="00650C95" w:rsidRPr="00650C95" w:rsidRDefault="00650C95" w:rsidP="00650C95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Rides</w:t>
            </w:r>
          </w:p>
        </w:tc>
        <w:tc>
          <w:tcPr>
            <w:tcW w:w="2203" w:type="dxa"/>
          </w:tcPr>
          <w:p w:rsidR="00650C95" w:rsidRPr="00650C95" w:rsidRDefault="00650C95" w:rsidP="00650C95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Shows &amp; Attractions</w:t>
            </w:r>
          </w:p>
        </w:tc>
        <w:tc>
          <w:tcPr>
            <w:tcW w:w="2203" w:type="dxa"/>
          </w:tcPr>
          <w:p w:rsidR="00650C95" w:rsidRPr="00650C95" w:rsidRDefault="00650C95" w:rsidP="00650C95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vel Time</w:t>
            </w:r>
          </w:p>
        </w:tc>
      </w:tr>
      <w:tr w:rsidR="00650C95" w:rsidTr="00650C95">
        <w:tc>
          <w:tcPr>
            <w:tcW w:w="2204" w:type="dxa"/>
          </w:tcPr>
          <w:p w:rsidR="00650C95" w:rsidRPr="00650C95" w:rsidRDefault="00650C95" w:rsidP="00650C95">
            <w:pPr>
              <w:rPr>
                <w:rFonts w:eastAsiaTheme="minorEastAsia"/>
                <w:b/>
              </w:rPr>
            </w:pPr>
            <w:r w:rsidRPr="00650C95">
              <w:rPr>
                <w:rFonts w:eastAsiaTheme="minorEastAsia"/>
                <w:b/>
              </w:rPr>
              <w:t>Time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4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40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46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0</w:t>
            </w:r>
          </w:p>
        </w:tc>
      </w:tr>
      <w:tr w:rsidR="00650C95" w:rsidTr="00650C95">
        <w:tc>
          <w:tcPr>
            <w:tcW w:w="2204" w:type="dxa"/>
          </w:tcPr>
          <w:p w:rsidR="00650C95" w:rsidRPr="00650C95" w:rsidRDefault="00650C95" w:rsidP="00650C95">
            <w:pPr>
              <w:rPr>
                <w:rFonts w:eastAsiaTheme="minorEastAsia"/>
                <w:b/>
              </w:rPr>
            </w:pPr>
            <w:r w:rsidRPr="00650C95">
              <w:rPr>
                <w:rFonts w:eastAsiaTheme="minorEastAsia"/>
                <w:b/>
              </w:rPr>
              <w:t>Expected Time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08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16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62</w:t>
            </w:r>
          </w:p>
        </w:tc>
        <w:tc>
          <w:tcPr>
            <w:tcW w:w="2203" w:type="dxa"/>
          </w:tcPr>
          <w:p w:rsidR="00650C95" w:rsidRDefault="00650C95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4</w:t>
            </w:r>
          </w:p>
        </w:tc>
      </w:tr>
      <w:tr w:rsidR="000B024A" w:rsidTr="00650C95">
        <w:tc>
          <w:tcPr>
            <w:tcW w:w="2204" w:type="dxa"/>
          </w:tcPr>
          <w:p w:rsidR="000B024A" w:rsidRPr="000B024A" w:rsidRDefault="000B024A" w:rsidP="00650C95">
            <w:pPr>
              <w:rPr>
                <w:rFonts w:eastAsiaTheme="minorEastAsia"/>
                <w:b/>
              </w:rPr>
            </w:pPr>
            <w:r w:rsidRPr="000B024A">
              <w:rPr>
                <w:b/>
                <w:position w:val="-4"/>
              </w:rPr>
              <w:object w:dxaOrig="360" w:dyaOrig="300">
                <v:shape id="_x0000_i1028" type="#_x0000_t75" style="width:17.85pt;height:15pt" o:ole="">
                  <v:imagedata r:id="rId10" o:title=""/>
                </v:shape>
                <o:OLEObject Type="Embed" ProgID="Equation.DSMT4" ShapeID="_x0000_i1028" DrawAspect="Content" ObjectID="_1460878706" r:id="rId12"/>
              </w:object>
            </w:r>
            <w:r w:rsidRPr="000B024A">
              <w:rPr>
                <w:b/>
              </w:rPr>
              <w:t xml:space="preserve"> Contribution</w:t>
            </w:r>
          </w:p>
        </w:tc>
        <w:tc>
          <w:tcPr>
            <w:tcW w:w="2203" w:type="dxa"/>
          </w:tcPr>
          <w:p w:rsidR="000B024A" w:rsidRDefault="000B024A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.33</w:t>
            </w:r>
          </w:p>
        </w:tc>
        <w:tc>
          <w:tcPr>
            <w:tcW w:w="2203" w:type="dxa"/>
          </w:tcPr>
          <w:p w:rsidR="000B024A" w:rsidRDefault="000B024A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.67</w:t>
            </w:r>
          </w:p>
        </w:tc>
        <w:tc>
          <w:tcPr>
            <w:tcW w:w="2203" w:type="dxa"/>
          </w:tcPr>
          <w:p w:rsidR="000B024A" w:rsidRDefault="000B024A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3.56</w:t>
            </w:r>
          </w:p>
        </w:tc>
        <w:tc>
          <w:tcPr>
            <w:tcW w:w="2203" w:type="dxa"/>
          </w:tcPr>
          <w:p w:rsidR="000B024A" w:rsidRDefault="000B024A" w:rsidP="00650C95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0.67</w:t>
            </w:r>
          </w:p>
        </w:tc>
      </w:tr>
    </w:tbl>
    <w:p w:rsidR="00650C95" w:rsidRDefault="000B024A" w:rsidP="00650C95">
      <w:pPr>
        <w:rPr>
          <w:rFonts w:eastAsiaTheme="minorEastAsia"/>
        </w:rPr>
      </w:pPr>
      <w:r w:rsidRPr="000B024A">
        <w:rPr>
          <w:rFonts w:eastAsiaTheme="minorEastAsia"/>
          <w:position w:val="-10"/>
        </w:rPr>
        <w:object w:dxaOrig="2439" w:dyaOrig="360">
          <v:shape id="_x0000_i1029" type="#_x0000_t75" style="width:122.1pt;height:17.85pt" o:ole="">
            <v:imagedata r:id="rId13" o:title=""/>
          </v:shape>
          <o:OLEObject Type="Embed" ProgID="Equation.DSMT4" ShapeID="_x0000_i1029" DrawAspect="Content" ObjectID="_1460878707" r:id="rId14"/>
        </w:object>
      </w:r>
      <w:r>
        <w:rPr>
          <w:rFonts w:eastAsiaTheme="minorEastAsia"/>
        </w:rPr>
        <w:t xml:space="preserve"> </w:t>
      </w:r>
    </w:p>
    <w:p w:rsidR="00EA3B52" w:rsidRDefault="00825B6F" w:rsidP="00825B6F">
      <w:r>
        <w:t>Haunted RR track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1800"/>
        <w:gridCol w:w="1800"/>
        <w:gridCol w:w="1620"/>
        <w:gridCol w:w="1620"/>
        <w:gridCol w:w="1548"/>
      </w:tblGrid>
      <w:tr w:rsidR="000B024A" w:rsidTr="000B024A">
        <w:tc>
          <w:tcPr>
            <w:tcW w:w="2628" w:type="dxa"/>
          </w:tcPr>
          <w:p w:rsidR="000B024A" w:rsidRPr="00650C95" w:rsidRDefault="000B024A" w:rsidP="000B024A">
            <w:pPr>
              <w:jc w:val="center"/>
              <w:rPr>
                <w:rFonts w:eastAsiaTheme="minorEastAsia"/>
                <w:b/>
              </w:rPr>
            </w:pPr>
          </w:p>
        </w:tc>
        <w:tc>
          <w:tcPr>
            <w:tcW w:w="1800" w:type="dxa"/>
          </w:tcPr>
          <w:p w:rsidR="000B024A" w:rsidRPr="00650C95" w:rsidRDefault="000B024A" w:rsidP="000B024A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in #1</w:t>
            </w:r>
          </w:p>
        </w:tc>
        <w:tc>
          <w:tcPr>
            <w:tcW w:w="1800" w:type="dxa"/>
          </w:tcPr>
          <w:p w:rsidR="000B024A" w:rsidRPr="00650C95" w:rsidRDefault="000B024A" w:rsidP="000B024A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in #2</w:t>
            </w:r>
          </w:p>
        </w:tc>
        <w:tc>
          <w:tcPr>
            <w:tcW w:w="1620" w:type="dxa"/>
          </w:tcPr>
          <w:p w:rsidR="000B024A" w:rsidRPr="00650C95" w:rsidRDefault="000B024A" w:rsidP="000B024A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in #3</w:t>
            </w:r>
          </w:p>
        </w:tc>
        <w:tc>
          <w:tcPr>
            <w:tcW w:w="1620" w:type="dxa"/>
          </w:tcPr>
          <w:p w:rsidR="000B024A" w:rsidRPr="00650C95" w:rsidRDefault="000B024A" w:rsidP="000B024A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in #4</w:t>
            </w:r>
          </w:p>
        </w:tc>
        <w:tc>
          <w:tcPr>
            <w:tcW w:w="1548" w:type="dxa"/>
          </w:tcPr>
          <w:p w:rsidR="000B024A" w:rsidRDefault="000B024A" w:rsidP="000B024A">
            <w:pPr>
              <w:jc w:val="center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Train #5</w:t>
            </w:r>
          </w:p>
        </w:tc>
      </w:tr>
      <w:tr w:rsidR="000B024A" w:rsidTr="000B024A">
        <w:tc>
          <w:tcPr>
            <w:tcW w:w="2628" w:type="dxa"/>
          </w:tcPr>
          <w:p w:rsidR="000B024A" w:rsidRPr="00650C95" w:rsidRDefault="000B024A" w:rsidP="000B024A">
            <w:pPr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Number of Trains</w:t>
            </w: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</w:t>
            </w: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8</w:t>
            </w: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7</w:t>
            </w: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9</w:t>
            </w:r>
          </w:p>
        </w:tc>
        <w:tc>
          <w:tcPr>
            <w:tcW w:w="1548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3</w:t>
            </w:r>
          </w:p>
        </w:tc>
      </w:tr>
      <w:tr w:rsidR="000B024A" w:rsidTr="000B024A">
        <w:tc>
          <w:tcPr>
            <w:tcW w:w="2628" w:type="dxa"/>
          </w:tcPr>
          <w:p w:rsidR="000B024A" w:rsidRPr="00650C95" w:rsidRDefault="000B024A" w:rsidP="000B024A">
            <w:pPr>
              <w:rPr>
                <w:rFonts w:eastAsiaTheme="minorEastAsia"/>
                <w:b/>
              </w:rPr>
            </w:pPr>
            <w:r w:rsidRPr="00650C95">
              <w:rPr>
                <w:rFonts w:eastAsiaTheme="minorEastAsia"/>
                <w:b/>
              </w:rPr>
              <w:t>Expected Time</w:t>
            </w: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.6</w:t>
            </w: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.6</w:t>
            </w: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.6</w:t>
            </w: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.6</w:t>
            </w:r>
          </w:p>
        </w:tc>
        <w:tc>
          <w:tcPr>
            <w:tcW w:w="1548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1.6</w:t>
            </w:r>
          </w:p>
        </w:tc>
      </w:tr>
      <w:tr w:rsidR="000B024A" w:rsidTr="000B024A">
        <w:tc>
          <w:tcPr>
            <w:tcW w:w="2628" w:type="dxa"/>
          </w:tcPr>
          <w:p w:rsidR="000B024A" w:rsidRPr="00650C95" w:rsidRDefault="000B024A" w:rsidP="000B024A">
            <w:pPr>
              <w:rPr>
                <w:rFonts w:eastAsiaTheme="minorEastAsia"/>
                <w:b/>
              </w:rPr>
            </w:pPr>
            <w:r w:rsidRPr="00650C95">
              <w:rPr>
                <w:position w:val="-4"/>
              </w:rPr>
              <w:object w:dxaOrig="360" w:dyaOrig="300">
                <v:shape id="_x0000_i1030" type="#_x0000_t75" style="width:17.85pt;height:15pt" o:ole="">
                  <v:imagedata r:id="rId10" o:title=""/>
                </v:shape>
                <o:OLEObject Type="Embed" ProgID="Equation.DSMT4" ShapeID="_x0000_i1030" DrawAspect="Content" ObjectID="_1460878708" r:id="rId15"/>
              </w:object>
            </w:r>
            <w:r>
              <w:t xml:space="preserve"> </w:t>
            </w:r>
            <w:r w:rsidRPr="000B024A">
              <w:rPr>
                <w:b/>
              </w:rPr>
              <w:t>Contribution</w:t>
            </w: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</w:p>
        </w:tc>
        <w:tc>
          <w:tcPr>
            <w:tcW w:w="180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</w:p>
        </w:tc>
        <w:tc>
          <w:tcPr>
            <w:tcW w:w="1620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</w:p>
        </w:tc>
        <w:tc>
          <w:tcPr>
            <w:tcW w:w="1548" w:type="dxa"/>
          </w:tcPr>
          <w:p w:rsidR="000B024A" w:rsidRDefault="000B024A" w:rsidP="000B024A">
            <w:pPr>
              <w:jc w:val="center"/>
              <w:rPr>
                <w:rFonts w:eastAsiaTheme="minorEastAsia"/>
              </w:rPr>
            </w:pPr>
          </w:p>
        </w:tc>
      </w:tr>
    </w:tbl>
    <w:p w:rsidR="000B024A" w:rsidRDefault="00C47A36" w:rsidP="00825B6F">
      <w:r w:rsidRPr="000B024A">
        <w:rPr>
          <w:rFonts w:eastAsiaTheme="minorEastAsia"/>
          <w:position w:val="-10"/>
        </w:rPr>
        <w:object w:dxaOrig="2940" w:dyaOrig="360">
          <v:shape id="_x0000_i1031" type="#_x0000_t75" style="width:146.9pt;height:17.85pt" o:ole="">
            <v:imagedata r:id="rId16" o:title=""/>
          </v:shape>
          <o:OLEObject Type="Embed" ProgID="Equation.DSMT4" ShapeID="_x0000_i1031" DrawAspect="Content" ObjectID="_1460878709" r:id="rId17"/>
        </w:object>
      </w:r>
    </w:p>
    <w:p w:rsidR="00825B6F" w:rsidRDefault="00DB2038" w:rsidP="00825B6F">
      <w:r w:rsidRPr="00DB2038">
        <w:rPr>
          <w:b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B2FEA5D" wp14:editId="683EC21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295275"/>
                <wp:effectExtent l="0" t="0" r="19050" b="2857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DB203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liminate Fiesta, Texas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0;margin-top:0;width:186.95pt;height:23.25pt;z-index:251720704;visibility:visible;mso-wrap-style:square;mso-width-percent:40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">
                <v:textbox>
                  <w:txbxContent>
                    <w:p w:rsidR="00AC2883" w:rsidRDefault="00AC2883" w:rsidP="00DB203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liminate Fiesta, Texas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  <w:r w:rsidR="00670637">
        <w:t xml:space="preserve">   </w:t>
      </w:r>
    </w:p>
    <w:p w:rsidR="00844CA9" w:rsidRDefault="00844CA9" w:rsidP="00825B6F"/>
    <w:p w:rsidR="00DB2038" w:rsidRDefault="00DB2038" w:rsidP="00DB2038">
      <w:pPr>
        <w:jc w:val="center"/>
      </w:pPr>
      <w:r>
        <w:t>________________________________________________________________________</w:t>
      </w:r>
    </w:p>
    <w:p w:rsidR="00313214" w:rsidRDefault="00313214" w:rsidP="00DB2038">
      <w:r w:rsidRPr="00896715">
        <w:rPr>
          <w:b/>
          <w:sz w:val="34"/>
          <w:szCs w:val="34"/>
        </w:rPr>
        <w:lastRenderedPageBreak/>
        <w:t>Case File #</w:t>
      </w:r>
      <w:r>
        <w:rPr>
          <w:b/>
          <w:sz w:val="34"/>
          <w:szCs w:val="34"/>
        </w:rPr>
        <w:t>8</w:t>
      </w:r>
    </w:p>
    <w:p w:rsidR="00DA1E8E" w:rsidRDefault="00F82F05" w:rsidP="00313214">
      <w:r>
        <w:rPr>
          <w:b/>
          <w:u w:val="single"/>
        </w:rPr>
        <w:t>Water</w:t>
      </w:r>
      <w:r w:rsidR="0046790C">
        <w:rPr>
          <w:b/>
          <w:u w:val="single"/>
        </w:rPr>
        <w:t xml:space="preserve"> </w:t>
      </w:r>
      <w:r w:rsidR="0046790C">
        <w:t xml:space="preserve"> -</w:t>
      </w:r>
      <w:r w:rsidR="0046790C">
        <w:tab/>
      </w:r>
      <w:r w:rsidR="00D6093C">
        <w:tab/>
      </w:r>
      <w:r w:rsidR="00D6093C">
        <w:tab/>
      </w:r>
      <w:r w:rsidR="00D6093C">
        <w:tab/>
      </w:r>
      <w:r w:rsidR="00D6093C">
        <w:tab/>
      </w:r>
      <w:r w:rsidR="00D6093C">
        <w:tab/>
      </w:r>
      <w:r w:rsidR="00D6093C">
        <w:tab/>
      </w:r>
      <w:r w:rsidR="00D6093C">
        <w:tab/>
      </w:r>
      <w:r w:rsidR="00D6093C">
        <w:tab/>
      </w:r>
      <w:r w:rsidR="000955FA">
        <w:rPr>
          <w:b/>
          <w:u w:val="single"/>
        </w:rPr>
        <w:t>Electrical Surges</w:t>
      </w:r>
      <w:r w:rsidR="00C40F9E">
        <w:t xml:space="preserve"> - </w:t>
      </w:r>
      <w:r w:rsidR="00CF4AC4">
        <w:t xml:space="preserve">   </w:t>
      </w:r>
      <w:r w:rsidR="0046790C">
        <w:tab/>
      </w:r>
    </w:p>
    <w:p w:rsidR="00E7148F" w:rsidRPr="000A7905" w:rsidRDefault="000A7905" w:rsidP="00313214">
      <w:pPr>
        <w:rPr>
          <w:b/>
        </w:rPr>
      </w:pPr>
      <w:r>
        <w:tab/>
      </w:r>
      <w:r>
        <w:rPr>
          <w:b/>
        </w:rPr>
        <w:t>IQR = 11.5 – 5.5 = 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IQR = 129 – 115 = 14</w:t>
      </w:r>
    </w:p>
    <w:p w:rsidR="00327508" w:rsidRDefault="00CF4AC4" w:rsidP="00313214">
      <w:r>
        <w:t xml:space="preserve">Outlier boundaries are found by:  </w:t>
      </w:r>
      <w:r w:rsidR="00327508">
        <w:t>(</w:t>
      </w:r>
      <w:r w:rsidR="00327508">
        <w:rPr>
          <w:i/>
        </w:rPr>
        <w:t>Q</w:t>
      </w:r>
      <w:r w:rsidR="00327508">
        <w:rPr>
          <w:vertAlign w:val="subscript"/>
        </w:rPr>
        <w:t>1</w:t>
      </w:r>
      <w:r w:rsidR="00327508">
        <w:t xml:space="preserve"> – 1.5[IQR], </w:t>
      </w:r>
      <w:r w:rsidR="00327508">
        <w:rPr>
          <w:i/>
        </w:rPr>
        <w:t>Q</w:t>
      </w:r>
      <w:r w:rsidR="00327508">
        <w:rPr>
          <w:vertAlign w:val="subscript"/>
        </w:rPr>
        <w:t>3</w:t>
      </w:r>
      <w:r w:rsidR="00327508">
        <w:t xml:space="preserve"> + 1.5[IQR])</w:t>
      </w:r>
    </w:p>
    <w:p w:rsidR="000A7905" w:rsidRDefault="000A7905" w:rsidP="00313214">
      <w:pPr>
        <w:rPr>
          <w:b/>
        </w:rPr>
      </w:pPr>
      <w:r>
        <w:t xml:space="preserve">        </w:t>
      </w:r>
      <w:r>
        <w:tab/>
      </w:r>
      <w:r>
        <w:rPr>
          <w:b/>
        </w:rPr>
        <w:t>(-3.5, 20.5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94, 150)</w:t>
      </w:r>
    </w:p>
    <w:p w:rsidR="00DB2038" w:rsidRDefault="00DB2038" w:rsidP="00DB2038">
      <w:pPr>
        <w:jc w:val="center"/>
      </w:pPr>
    </w:p>
    <w:p w:rsidR="00E7148F" w:rsidRDefault="00DB2038" w:rsidP="00313214">
      <w:pPr>
        <w:rPr>
          <w:b/>
        </w:rPr>
      </w:pPr>
      <w:r>
        <w:rPr>
          <w:b/>
        </w:rPr>
        <w:t>O</w:t>
      </w:r>
      <w:r w:rsidR="00E7148F">
        <w:rPr>
          <w:b/>
        </w:rPr>
        <w:t>utliers: 21, 23, 24</w:t>
      </w:r>
      <w:r w:rsidR="00E7148F">
        <w:rPr>
          <w:b/>
        </w:rPr>
        <w:tab/>
      </w:r>
      <w:r w:rsidR="00E7148F">
        <w:rPr>
          <w:b/>
        </w:rPr>
        <w:tab/>
      </w:r>
      <w:r w:rsidR="00E7148F">
        <w:rPr>
          <w:b/>
        </w:rPr>
        <w:tab/>
      </w:r>
      <w:r w:rsidR="00E7148F">
        <w:rPr>
          <w:b/>
        </w:rPr>
        <w:tab/>
      </w:r>
      <w:r w:rsidR="00E7148F">
        <w:rPr>
          <w:b/>
        </w:rPr>
        <w:tab/>
      </w:r>
      <w:r w:rsidR="00E7148F">
        <w:rPr>
          <w:b/>
        </w:rPr>
        <w:tab/>
        <w:t>Outliers: 92</w:t>
      </w:r>
    </w:p>
    <w:p w:rsidR="00DB2038" w:rsidRDefault="00DB2038" w:rsidP="00DB2038">
      <w:pPr>
        <w:jc w:val="center"/>
        <w:rPr>
          <w:b/>
        </w:rPr>
      </w:pPr>
      <w:r w:rsidRPr="00DB2038">
        <w:rPr>
          <w:b/>
          <w:noProof/>
          <w:sz w:val="34"/>
          <w:szCs w:val="3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5F52C52" wp14:editId="79B2057A">
                <wp:simplePos x="0" y="0"/>
                <wp:positionH relativeFrom="column">
                  <wp:posOffset>1838960</wp:posOffset>
                </wp:positionH>
                <wp:positionV relativeFrom="paragraph">
                  <wp:posOffset>63500</wp:posOffset>
                </wp:positionV>
                <wp:extent cx="2374265" cy="276225"/>
                <wp:effectExtent l="0" t="0" r="19050" b="2857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DB203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liminate water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144.8pt;margin-top:5pt;width:186.95pt;height:21.75pt;z-index:25172275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">
                <v:textbox>
                  <w:txbxContent>
                    <w:p w:rsidR="00AC2883" w:rsidRDefault="00AC2883" w:rsidP="00DB203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liminate water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DB2038" w:rsidRDefault="00DB2038" w:rsidP="00DB2038">
      <w:pPr>
        <w:jc w:val="center"/>
      </w:pPr>
      <w:r>
        <w:t>________________________________________________________________________</w:t>
      </w:r>
    </w:p>
    <w:p w:rsidR="00DB2038" w:rsidRDefault="00DB2038" w:rsidP="00313214">
      <w:pPr>
        <w:rPr>
          <w:b/>
        </w:rPr>
      </w:pPr>
    </w:p>
    <w:p w:rsidR="00D73077" w:rsidRDefault="002B4B81" w:rsidP="00DB2038">
      <w:r>
        <w:rPr>
          <w:b/>
          <w:sz w:val="34"/>
          <w:szCs w:val="34"/>
        </w:rPr>
        <w:t>C</w:t>
      </w:r>
      <w:r w:rsidR="00D73077" w:rsidRPr="00896715">
        <w:rPr>
          <w:b/>
          <w:sz w:val="34"/>
          <w:szCs w:val="34"/>
        </w:rPr>
        <w:t>ase File #</w:t>
      </w:r>
      <w:r w:rsidR="00D73077">
        <w:rPr>
          <w:b/>
          <w:sz w:val="34"/>
          <w:szCs w:val="34"/>
        </w:rPr>
        <w:t>9</w:t>
      </w:r>
    </w:p>
    <w:p w:rsidR="00305487" w:rsidRDefault="00F173E6" w:rsidP="00D73077"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166870</wp:posOffset>
            </wp:positionH>
            <wp:positionV relativeFrom="paragraph">
              <wp:posOffset>474980</wp:posOffset>
            </wp:positionV>
            <wp:extent cx="1824355" cy="772795"/>
            <wp:effectExtent l="19050" t="0" r="4445" b="0"/>
            <wp:wrapThrough wrapText="bothSides">
              <wp:wrapPolygon edited="0">
                <wp:start x="-226" y="0"/>
                <wp:lineTo x="-226" y="21298"/>
                <wp:lineTo x="21653" y="21298"/>
                <wp:lineTo x="21653" y="0"/>
                <wp:lineTo x="-226" y="0"/>
              </wp:wrapPolygon>
            </wp:wrapThrough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b="36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77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30E4"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2094865</wp:posOffset>
            </wp:positionH>
            <wp:positionV relativeFrom="paragraph">
              <wp:posOffset>474980</wp:posOffset>
            </wp:positionV>
            <wp:extent cx="1824355" cy="982345"/>
            <wp:effectExtent l="19050" t="0" r="4445" b="0"/>
            <wp:wrapThrough wrapText="bothSides">
              <wp:wrapPolygon edited="0">
                <wp:start x="-226" y="0"/>
                <wp:lineTo x="-226" y="21363"/>
                <wp:lineTo x="21653" y="21363"/>
                <wp:lineTo x="21653" y="0"/>
                <wp:lineTo x="-226" y="0"/>
              </wp:wrapPolygon>
            </wp:wrapThrough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b="19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847A3"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474980</wp:posOffset>
            </wp:positionV>
            <wp:extent cx="1822450" cy="478790"/>
            <wp:effectExtent l="19050" t="0" r="6350" b="0"/>
            <wp:wrapThrough wrapText="bothSides">
              <wp:wrapPolygon edited="0">
                <wp:start x="-226" y="0"/>
                <wp:lineTo x="-226" y="20626"/>
                <wp:lineTo x="21675" y="20626"/>
                <wp:lineTo x="21675" y="0"/>
                <wp:lineTo x="-226" y="0"/>
              </wp:wrapPolygon>
            </wp:wrapThrough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b="57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478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231F6">
        <w:t>For Null Zero</w:t>
      </w:r>
      <w:r w:rsidR="0056241C">
        <w:t xml:space="preserve">, put </w:t>
      </w:r>
      <w:r w:rsidR="0056241C">
        <w:rPr>
          <w:b/>
        </w:rPr>
        <w:t>Amount Bet</w:t>
      </w:r>
      <w:r w:rsidR="0056241C">
        <w:t xml:space="preserve"> into </w:t>
      </w:r>
      <w:r w:rsidR="0056241C">
        <w:rPr>
          <w:i/>
        </w:rPr>
        <w:t>L</w:t>
      </w:r>
      <w:r w:rsidR="0056241C">
        <w:rPr>
          <w:vertAlign w:val="subscript"/>
        </w:rPr>
        <w:t>1</w:t>
      </w:r>
      <w:r w:rsidR="0056241C">
        <w:t xml:space="preserve"> and </w:t>
      </w:r>
      <w:r w:rsidR="0056241C">
        <w:rPr>
          <w:b/>
        </w:rPr>
        <w:t>Diastolic Measure</w:t>
      </w:r>
      <w:r w:rsidR="0056241C">
        <w:t xml:space="preserve"> into </w:t>
      </w:r>
      <w:r w:rsidR="0056241C">
        <w:rPr>
          <w:i/>
        </w:rPr>
        <w:t>L</w:t>
      </w:r>
      <w:r w:rsidR="0056241C">
        <w:rPr>
          <w:vertAlign w:val="subscript"/>
        </w:rPr>
        <w:t>2</w:t>
      </w:r>
      <w:r w:rsidR="0056241C">
        <w:t xml:space="preserve">. Run a linear regression test (#8) to get the </w:t>
      </w:r>
      <w:r w:rsidR="0056241C">
        <w:rPr>
          <w:i/>
        </w:rPr>
        <w:t>r</w:t>
      </w:r>
      <w:r w:rsidR="0056241C">
        <w:t>-value:</w:t>
      </w:r>
    </w:p>
    <w:p w:rsidR="0056241C" w:rsidRDefault="005730E4" w:rsidP="00D73077">
      <w:r>
        <w:t xml:space="preserve">   </w:t>
      </w:r>
    </w:p>
    <w:p w:rsidR="00F173E6" w:rsidRDefault="00F173E6" w:rsidP="00D73077"/>
    <w:p w:rsidR="00F173E6" w:rsidRDefault="00F173E6" w:rsidP="00D73077"/>
    <w:p w:rsidR="00F173E6" w:rsidRDefault="00F173E6" w:rsidP="00D73077"/>
    <w:p w:rsidR="00F173E6" w:rsidRDefault="008054B2" w:rsidP="00D73077"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208780</wp:posOffset>
            </wp:positionH>
            <wp:positionV relativeFrom="paragraph">
              <wp:posOffset>298450</wp:posOffset>
            </wp:positionV>
            <wp:extent cx="1824355" cy="764540"/>
            <wp:effectExtent l="19050" t="0" r="4445" b="0"/>
            <wp:wrapThrough wrapText="bothSides">
              <wp:wrapPolygon edited="0">
                <wp:start x="-226" y="0"/>
                <wp:lineTo x="-226" y="20990"/>
                <wp:lineTo x="21653" y="20990"/>
                <wp:lineTo x="21653" y="0"/>
                <wp:lineTo x="-226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b="37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764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7BB0"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094865</wp:posOffset>
            </wp:positionH>
            <wp:positionV relativeFrom="paragraph">
              <wp:posOffset>298450</wp:posOffset>
            </wp:positionV>
            <wp:extent cx="1824355" cy="1007745"/>
            <wp:effectExtent l="19050" t="0" r="4445" b="0"/>
            <wp:wrapThrough wrapText="bothSides">
              <wp:wrapPolygon edited="0">
                <wp:start x="-226" y="0"/>
                <wp:lineTo x="-226" y="21233"/>
                <wp:lineTo x="21653" y="21233"/>
                <wp:lineTo x="21653" y="0"/>
                <wp:lineTo x="-226" y="0"/>
              </wp:wrapPolygon>
            </wp:wrapThrough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b="17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100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9350E"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98450</wp:posOffset>
            </wp:positionV>
            <wp:extent cx="1824355" cy="454025"/>
            <wp:effectExtent l="19050" t="0" r="4445" b="0"/>
            <wp:wrapThrough wrapText="bothSides">
              <wp:wrapPolygon edited="0">
                <wp:start x="-226" y="0"/>
                <wp:lineTo x="-226" y="20845"/>
                <wp:lineTo x="21653" y="20845"/>
                <wp:lineTo x="21653" y="0"/>
                <wp:lineTo x="-226" y="0"/>
              </wp:wrapPolygon>
            </wp:wrapThrough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b="626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45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73E6">
        <w:t xml:space="preserve">Do the same thing for </w:t>
      </w:r>
      <w:r w:rsidR="003231F6">
        <w:t>Ford Persnickety:</w:t>
      </w:r>
    </w:p>
    <w:p w:rsidR="00F173E6" w:rsidRPr="0056241C" w:rsidRDefault="00D57BB0" w:rsidP="00D73077">
      <w:r>
        <w:t xml:space="preserve">       </w:t>
      </w:r>
    </w:p>
    <w:p w:rsidR="000A7905" w:rsidRDefault="000A7905" w:rsidP="00313214">
      <w:pPr>
        <w:rPr>
          <w:b/>
        </w:rPr>
      </w:pPr>
    </w:p>
    <w:p w:rsidR="008054B2" w:rsidRDefault="008054B2" w:rsidP="00313214">
      <w:pPr>
        <w:rPr>
          <w:b/>
        </w:rPr>
      </w:pPr>
    </w:p>
    <w:p w:rsidR="008054B2" w:rsidRDefault="00DB2038" w:rsidP="00313214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15C17A3" wp14:editId="45037B9E">
                <wp:simplePos x="0" y="0"/>
                <wp:positionH relativeFrom="column">
                  <wp:posOffset>2095500</wp:posOffset>
                </wp:positionH>
                <wp:positionV relativeFrom="paragraph">
                  <wp:posOffset>189865</wp:posOffset>
                </wp:positionV>
                <wp:extent cx="2374265" cy="304800"/>
                <wp:effectExtent l="0" t="0" r="19050" b="1905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24A" w:rsidRDefault="000B024A" w:rsidP="00DB2038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51BF3">
                              <w:rPr>
                                <w:b/>
                              </w:rPr>
                              <w:t>Eliminate Ford Persnickety</w:t>
                            </w:r>
                          </w:p>
                          <w:p w:rsidR="000B024A" w:rsidRDefault="000B024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65pt;margin-top:14.95pt;width:186.95pt;height:24pt;z-index:25172480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">
                <v:textbox>
                  <w:txbxContent>
                    <w:p w:rsidR="00AC2883" w:rsidRDefault="00AC2883" w:rsidP="00DB2038">
                      <w:pPr>
                        <w:jc w:val="center"/>
                        <w:rPr>
                          <w:b/>
                        </w:rPr>
                      </w:pPr>
                      <w:r w:rsidRPr="00351BF3">
                        <w:rPr>
                          <w:b/>
                        </w:rPr>
                        <w:t>Eliminate Ford Persnickety</w:t>
                      </w:r>
                    </w:p>
                    <w:p w:rsidR="00AC2883" w:rsidRDefault="00AC2883"/>
                  </w:txbxContent>
                </v:textbox>
              </v:shape>
            </w:pict>
          </mc:Fallback>
        </mc:AlternateContent>
      </w:r>
    </w:p>
    <w:p w:rsidR="008054B2" w:rsidRDefault="008054B2" w:rsidP="00313214">
      <w:pPr>
        <w:rPr>
          <w:b/>
        </w:rPr>
      </w:pPr>
    </w:p>
    <w:p w:rsidR="00DB2038" w:rsidRDefault="00DB2038" w:rsidP="00351BF3"/>
    <w:p w:rsidR="00DB2038" w:rsidRPr="00DB645E" w:rsidRDefault="00DB2038" w:rsidP="00351BF3">
      <w:pPr>
        <w:rPr>
          <w:sz w:val="36"/>
          <w:szCs w:val="36"/>
        </w:rPr>
      </w:pPr>
      <w:r w:rsidRPr="00DB645E">
        <w:rPr>
          <w:sz w:val="36"/>
          <w:szCs w:val="36"/>
        </w:rPr>
        <w:t xml:space="preserve">Results:  </w:t>
      </w:r>
    </w:p>
    <w:tbl>
      <w:tblPr>
        <w:tblStyle w:val="TableGrid"/>
        <w:tblW w:w="0" w:type="auto"/>
        <w:tblInd w:w="810" w:type="dxa"/>
        <w:tblLook w:val="04A0" w:firstRow="1" w:lastRow="0" w:firstColumn="1" w:lastColumn="0" w:noHBand="0" w:noVBand="1"/>
      </w:tblPr>
      <w:tblGrid>
        <w:gridCol w:w="2754"/>
        <w:gridCol w:w="3294"/>
        <w:gridCol w:w="3150"/>
      </w:tblGrid>
      <w:tr w:rsidR="006802BA" w:rsidTr="006802BA">
        <w:tc>
          <w:tcPr>
            <w:tcW w:w="2754" w:type="dxa"/>
          </w:tcPr>
          <w:p w:rsidR="006802BA" w:rsidRPr="00DB645E" w:rsidRDefault="006802BA" w:rsidP="00351BF3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uspect</w:t>
            </w:r>
          </w:p>
        </w:tc>
        <w:tc>
          <w:tcPr>
            <w:tcW w:w="3294" w:type="dxa"/>
          </w:tcPr>
          <w:p w:rsidR="006802BA" w:rsidRPr="00DB645E" w:rsidRDefault="006802BA" w:rsidP="00351BF3">
            <w:pPr>
              <w:rPr>
                <w:sz w:val="32"/>
                <w:szCs w:val="32"/>
              </w:rPr>
            </w:pPr>
            <w:r w:rsidRPr="00DB645E">
              <w:rPr>
                <w:sz w:val="32"/>
                <w:szCs w:val="32"/>
              </w:rPr>
              <w:t>Location</w:t>
            </w:r>
          </w:p>
        </w:tc>
        <w:tc>
          <w:tcPr>
            <w:tcW w:w="3150" w:type="dxa"/>
          </w:tcPr>
          <w:p w:rsidR="006802BA" w:rsidRPr="00DB645E" w:rsidRDefault="006802BA" w:rsidP="00351BF3">
            <w:pPr>
              <w:rPr>
                <w:sz w:val="32"/>
                <w:szCs w:val="32"/>
              </w:rPr>
            </w:pPr>
            <w:r w:rsidRPr="00DB645E">
              <w:rPr>
                <w:sz w:val="32"/>
                <w:szCs w:val="32"/>
              </w:rPr>
              <w:t>Weapon</w:t>
            </w:r>
          </w:p>
        </w:tc>
      </w:tr>
      <w:tr w:rsidR="006802BA" w:rsidTr="006802BA">
        <w:tc>
          <w:tcPr>
            <w:tcW w:w="2754" w:type="dxa"/>
          </w:tcPr>
          <w:p w:rsidR="006802BA" w:rsidRPr="00DB645E" w:rsidRDefault="006802BA" w:rsidP="00351BF3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Null Zero</w:t>
            </w:r>
          </w:p>
        </w:tc>
        <w:tc>
          <w:tcPr>
            <w:tcW w:w="3294" w:type="dxa"/>
          </w:tcPr>
          <w:p w:rsidR="006802BA" w:rsidRDefault="006802BA" w:rsidP="00AC2883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Haunted RR Tracks</w:t>
            </w:r>
          </w:p>
        </w:tc>
        <w:tc>
          <w:tcPr>
            <w:tcW w:w="3150" w:type="dxa"/>
          </w:tcPr>
          <w:p w:rsidR="006802BA" w:rsidRPr="00DB645E" w:rsidRDefault="006802BA" w:rsidP="00351BF3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Electrical Surges</w:t>
            </w:r>
          </w:p>
        </w:tc>
      </w:tr>
    </w:tbl>
    <w:p w:rsidR="00351BF3" w:rsidRDefault="00351BF3" w:rsidP="00351BF3"/>
    <w:p w:rsidR="0077131A" w:rsidRPr="00351BF3" w:rsidRDefault="0077131A" w:rsidP="00351BF3"/>
    <w:sectPr w:rsidR="0077131A" w:rsidRPr="00351BF3" w:rsidSect="00CC52E0">
      <w:type w:val="continuous"/>
      <w:pgSz w:w="12240" w:h="15840"/>
      <w:pgMar w:top="720" w:right="720" w:bottom="720" w:left="720" w:header="720" w:footer="720" w:gutter="0"/>
      <w:cols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7E3938"/>
    <w:multiLevelType w:val="hybridMultilevel"/>
    <w:tmpl w:val="0CFA2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B8185A"/>
    <w:multiLevelType w:val="hybridMultilevel"/>
    <w:tmpl w:val="FE3C02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9A2F1F"/>
    <w:multiLevelType w:val="hybridMultilevel"/>
    <w:tmpl w:val="F73406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5E9B"/>
    <w:rsid w:val="00002A8E"/>
    <w:rsid w:val="00003605"/>
    <w:rsid w:val="000062B6"/>
    <w:rsid w:val="0006397B"/>
    <w:rsid w:val="0008325D"/>
    <w:rsid w:val="000955FA"/>
    <w:rsid w:val="000A7905"/>
    <w:rsid w:val="000B024A"/>
    <w:rsid w:val="000F4F0D"/>
    <w:rsid w:val="0010391E"/>
    <w:rsid w:val="0011364C"/>
    <w:rsid w:val="001262F9"/>
    <w:rsid w:val="001301D9"/>
    <w:rsid w:val="001847A3"/>
    <w:rsid w:val="00194412"/>
    <w:rsid w:val="001C7117"/>
    <w:rsid w:val="00225E4C"/>
    <w:rsid w:val="00226094"/>
    <w:rsid w:val="00264E57"/>
    <w:rsid w:val="0029535E"/>
    <w:rsid w:val="002B4B81"/>
    <w:rsid w:val="002D6E17"/>
    <w:rsid w:val="002F118F"/>
    <w:rsid w:val="00305487"/>
    <w:rsid w:val="00313214"/>
    <w:rsid w:val="003231F6"/>
    <w:rsid w:val="00324DEF"/>
    <w:rsid w:val="00327508"/>
    <w:rsid w:val="00351BF3"/>
    <w:rsid w:val="00373969"/>
    <w:rsid w:val="00390AB8"/>
    <w:rsid w:val="003A16F2"/>
    <w:rsid w:val="003B3535"/>
    <w:rsid w:val="003C6763"/>
    <w:rsid w:val="00461FCE"/>
    <w:rsid w:val="0046790C"/>
    <w:rsid w:val="004C1586"/>
    <w:rsid w:val="0050603B"/>
    <w:rsid w:val="00512E87"/>
    <w:rsid w:val="0052553C"/>
    <w:rsid w:val="00554511"/>
    <w:rsid w:val="0056241C"/>
    <w:rsid w:val="00562E08"/>
    <w:rsid w:val="005730E4"/>
    <w:rsid w:val="00581E11"/>
    <w:rsid w:val="00597CAE"/>
    <w:rsid w:val="005D773B"/>
    <w:rsid w:val="005F6A08"/>
    <w:rsid w:val="00636B49"/>
    <w:rsid w:val="00640299"/>
    <w:rsid w:val="00650C95"/>
    <w:rsid w:val="00670637"/>
    <w:rsid w:val="006733F8"/>
    <w:rsid w:val="00676AB9"/>
    <w:rsid w:val="006802BA"/>
    <w:rsid w:val="006D7C70"/>
    <w:rsid w:val="006F0F5F"/>
    <w:rsid w:val="0075206F"/>
    <w:rsid w:val="00763A4A"/>
    <w:rsid w:val="0077131A"/>
    <w:rsid w:val="00775A86"/>
    <w:rsid w:val="00782F8B"/>
    <w:rsid w:val="007A3819"/>
    <w:rsid w:val="007C1BD6"/>
    <w:rsid w:val="007D5ABB"/>
    <w:rsid w:val="008004A4"/>
    <w:rsid w:val="008054B2"/>
    <w:rsid w:val="00825B6F"/>
    <w:rsid w:val="00827C8C"/>
    <w:rsid w:val="00833B0F"/>
    <w:rsid w:val="00844CA9"/>
    <w:rsid w:val="00867964"/>
    <w:rsid w:val="00886D19"/>
    <w:rsid w:val="00896715"/>
    <w:rsid w:val="00896B2C"/>
    <w:rsid w:val="008A5457"/>
    <w:rsid w:val="008A7204"/>
    <w:rsid w:val="008B418F"/>
    <w:rsid w:val="008F7A23"/>
    <w:rsid w:val="00941BDD"/>
    <w:rsid w:val="00944505"/>
    <w:rsid w:val="009677AA"/>
    <w:rsid w:val="00980400"/>
    <w:rsid w:val="009960CE"/>
    <w:rsid w:val="009F1828"/>
    <w:rsid w:val="00A11F6A"/>
    <w:rsid w:val="00A143C3"/>
    <w:rsid w:val="00A52266"/>
    <w:rsid w:val="00A5599F"/>
    <w:rsid w:val="00A57342"/>
    <w:rsid w:val="00A9795C"/>
    <w:rsid w:val="00AC2883"/>
    <w:rsid w:val="00AD1FCD"/>
    <w:rsid w:val="00B137FD"/>
    <w:rsid w:val="00B951E8"/>
    <w:rsid w:val="00BA1772"/>
    <w:rsid w:val="00BC2987"/>
    <w:rsid w:val="00BC6717"/>
    <w:rsid w:val="00C0234E"/>
    <w:rsid w:val="00C33D4C"/>
    <w:rsid w:val="00C35E5F"/>
    <w:rsid w:val="00C40F9E"/>
    <w:rsid w:val="00C44C22"/>
    <w:rsid w:val="00C47A36"/>
    <w:rsid w:val="00C50F9B"/>
    <w:rsid w:val="00C6427D"/>
    <w:rsid w:val="00C92179"/>
    <w:rsid w:val="00C9350E"/>
    <w:rsid w:val="00CA1EA0"/>
    <w:rsid w:val="00CC52E0"/>
    <w:rsid w:val="00CF4AC4"/>
    <w:rsid w:val="00D000D6"/>
    <w:rsid w:val="00D14934"/>
    <w:rsid w:val="00D57BB0"/>
    <w:rsid w:val="00D6093C"/>
    <w:rsid w:val="00D73077"/>
    <w:rsid w:val="00DA1E8E"/>
    <w:rsid w:val="00DA7176"/>
    <w:rsid w:val="00DB2038"/>
    <w:rsid w:val="00DB645E"/>
    <w:rsid w:val="00DD07D9"/>
    <w:rsid w:val="00DF607C"/>
    <w:rsid w:val="00DF6D59"/>
    <w:rsid w:val="00E0146C"/>
    <w:rsid w:val="00E13FA4"/>
    <w:rsid w:val="00E1728E"/>
    <w:rsid w:val="00E24670"/>
    <w:rsid w:val="00E3466A"/>
    <w:rsid w:val="00E46624"/>
    <w:rsid w:val="00E61AEB"/>
    <w:rsid w:val="00E706B0"/>
    <w:rsid w:val="00E7148F"/>
    <w:rsid w:val="00E87F65"/>
    <w:rsid w:val="00E95AA6"/>
    <w:rsid w:val="00E97FFB"/>
    <w:rsid w:val="00EA3B52"/>
    <w:rsid w:val="00EC0D0D"/>
    <w:rsid w:val="00EC6A2C"/>
    <w:rsid w:val="00EF3E26"/>
    <w:rsid w:val="00F173E6"/>
    <w:rsid w:val="00F20A7C"/>
    <w:rsid w:val="00F23F69"/>
    <w:rsid w:val="00F25DCA"/>
    <w:rsid w:val="00F2759F"/>
    <w:rsid w:val="00F3673E"/>
    <w:rsid w:val="00F758AC"/>
    <w:rsid w:val="00F82F05"/>
    <w:rsid w:val="00FB2A04"/>
    <w:rsid w:val="00FC5E9B"/>
    <w:rsid w:val="00FE35B7"/>
    <w:rsid w:val="00FF4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C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136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4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4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D1FCD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3466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C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1364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4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4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D1FCD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346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4</Pages>
  <Words>659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side Independent School District</Company>
  <LinksUpToDate>false</LinksUpToDate>
  <CharactersWithSpaces>4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SD User</dc:creator>
  <cp:lastModifiedBy>Sandra Lowell</cp:lastModifiedBy>
  <cp:revision>12</cp:revision>
  <cp:lastPrinted>2014-04-10T21:29:00Z</cp:lastPrinted>
  <dcterms:created xsi:type="dcterms:W3CDTF">2014-04-10T12:47:00Z</dcterms:created>
  <dcterms:modified xsi:type="dcterms:W3CDTF">2014-05-06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